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4760" w:rsidRPr="004D1E07" w:rsidRDefault="00D04760" w:rsidP="00B27B6B">
      <w:pPr>
        <w:jc w:val="center"/>
        <w:rPr>
          <w:rFonts w:hAnsi="宋体"/>
          <w:b/>
          <w:bCs/>
          <w:sz w:val="32"/>
          <w:szCs w:val="32"/>
        </w:rPr>
      </w:pPr>
      <w:r w:rsidRPr="005D4C3C">
        <w:rPr>
          <w:rFonts w:ascii="黑体" w:eastAsia="黑体" w:hAnsi="黑体" w:hint="eastAsia"/>
          <w:b/>
          <w:sz w:val="32"/>
          <w:szCs w:val="32"/>
        </w:rPr>
        <w:t>第一讲：</w:t>
      </w:r>
      <w:r w:rsidR="004C4447">
        <w:rPr>
          <w:rFonts w:ascii="黑体" w:eastAsia="黑体" w:hAnsi="黑体" w:hint="eastAsia"/>
          <w:b/>
          <w:sz w:val="32"/>
          <w:szCs w:val="32"/>
        </w:rPr>
        <w:t>中心对称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一、</w:t>
      </w:r>
      <w:r>
        <w:rPr>
          <w:rFonts w:ascii="楷体" w:eastAsia="楷体" w:hAnsi="楷体" w:hint="eastAsia"/>
          <w:b/>
          <w:sz w:val="30"/>
          <w:szCs w:val="30"/>
        </w:rPr>
        <w:t>课程</w:t>
      </w:r>
      <w:r w:rsidRPr="00132059">
        <w:rPr>
          <w:rFonts w:ascii="楷体" w:eastAsia="楷体" w:hAnsi="楷体" w:hint="eastAsia"/>
          <w:b/>
          <w:sz w:val="30"/>
          <w:szCs w:val="30"/>
        </w:rPr>
        <w:t>目标</w:t>
      </w:r>
    </w:p>
    <w:p w:rsidR="00D04760" w:rsidRPr="003A2FF7" w:rsidRDefault="00D04760" w:rsidP="00D04760">
      <w:pPr>
        <w:rPr>
          <w:rFonts w:ascii="宋体" w:eastAsia="宋体" w:hAnsi="宋体"/>
          <w:szCs w:val="21"/>
        </w:rPr>
      </w:pPr>
      <w:r w:rsidRPr="003A2FF7">
        <w:rPr>
          <w:rFonts w:ascii="宋体" w:eastAsia="宋体" w:hAnsi="宋体"/>
          <w:szCs w:val="21"/>
        </w:rPr>
        <w:t>1</w:t>
      </w:r>
      <w:r w:rsidR="004C4447">
        <w:rPr>
          <w:rFonts w:ascii="宋体" w:eastAsia="宋体" w:hAnsi="宋体" w:hint="eastAsia"/>
          <w:szCs w:val="21"/>
        </w:rPr>
        <w:t>．理解中心对称和中心对称图形的定义和性质，掌握它们之间的区别和联系。</w:t>
      </w:r>
    </w:p>
    <w:p w:rsidR="00D04760" w:rsidRDefault="00D04760" w:rsidP="00D04760">
      <w:pPr>
        <w:rPr>
          <w:rFonts w:ascii="宋体" w:eastAsia="宋体" w:hAnsi="宋体"/>
          <w:szCs w:val="21"/>
        </w:rPr>
      </w:pPr>
      <w:r w:rsidRPr="003A2FF7">
        <w:rPr>
          <w:rFonts w:ascii="宋体" w:eastAsia="宋体" w:hAnsi="宋体"/>
          <w:szCs w:val="21"/>
        </w:rPr>
        <w:t>2</w:t>
      </w:r>
      <w:r w:rsidR="004C4447">
        <w:rPr>
          <w:rFonts w:ascii="宋体" w:eastAsia="宋体" w:hAnsi="宋体" w:hint="eastAsia"/>
          <w:szCs w:val="21"/>
        </w:rPr>
        <w:t>．掌握关于原点中心对称的点的坐标，以及求对称点坐标的方法。</w:t>
      </w:r>
    </w:p>
    <w:p w:rsidR="004C4447" w:rsidRPr="003A2FF7" w:rsidRDefault="004C4447" w:rsidP="00D04760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3．探索图形之间的变化关系。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二、课程</w:t>
      </w:r>
      <w:r>
        <w:rPr>
          <w:rFonts w:ascii="楷体" w:eastAsia="楷体" w:hAnsi="楷体" w:hint="eastAsia"/>
          <w:b/>
          <w:sz w:val="30"/>
          <w:szCs w:val="30"/>
        </w:rPr>
        <w:t>内容</w:t>
      </w:r>
    </w:p>
    <w:p w:rsidR="00D04760" w:rsidRPr="0064735E" w:rsidRDefault="00D04760" w:rsidP="00D04760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 xml:space="preserve">知识点一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4C4447">
        <w:rPr>
          <w:rFonts w:ascii="宋体" w:eastAsia="宋体" w:hAnsi="宋体" w:hint="eastAsia"/>
          <w:b/>
          <w:sz w:val="24"/>
          <w:szCs w:val="24"/>
        </w:rPr>
        <w:t>中心对称的概念</w:t>
      </w:r>
      <w:r w:rsidRPr="0064735E">
        <w:rPr>
          <w:rFonts w:ascii="宋体" w:eastAsia="宋体" w:hAnsi="宋体"/>
          <w:b/>
          <w:sz w:val="24"/>
          <w:szCs w:val="24"/>
        </w:rPr>
        <w:tab/>
      </w:r>
    </w:p>
    <w:p w:rsidR="002E063E" w:rsidRPr="00E747EC" w:rsidRDefault="004C4447" w:rsidP="00B27B6B">
      <w:pPr>
        <w:ind w:firstLine="42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</w:rPr>
        <w:t>把一个图形绕着某一点旋转</w:t>
      </w:r>
      <w:r w:rsidRPr="000F2F26">
        <w:rPr>
          <w:rFonts w:ascii="宋体" w:eastAsia="宋体" w:hAnsi="宋体"/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4.4pt" o:ole="">
            <v:imagedata r:id="rId8" o:title=""/>
          </v:shape>
          <o:OLEObject Type="Embed" ProgID="Equation.DSMT4" ShapeID="_x0000_i1025" DrawAspect="Content" ObjectID="_1575983924" r:id="rId9"/>
        </w:object>
      </w:r>
      <w:r>
        <w:rPr>
          <w:rFonts w:ascii="宋体" w:eastAsia="宋体" w:hAnsi="宋体" w:hint="eastAsia"/>
        </w:rPr>
        <w:t>，如果它能够与另一个图形重合，那么就说这两个图形关于这个点对称或中心对称，这个点叫作对称中心。这两个图形在旋转后能重合的对应点</w:t>
      </w:r>
      <w:bookmarkStart w:id="0" w:name="_GoBack"/>
      <w:bookmarkEnd w:id="0"/>
      <w:r>
        <w:rPr>
          <w:rFonts w:ascii="宋体" w:eastAsia="宋体" w:hAnsi="宋体" w:hint="eastAsia"/>
        </w:rPr>
        <w:t>叫作关于对称中心的对称点。</w:t>
      </w:r>
    </w:p>
    <w:p w:rsidR="00D04760" w:rsidRPr="004D52BA" w:rsidRDefault="00D04760" w:rsidP="00B27B6B">
      <w:pPr>
        <w:ind w:firstLine="420"/>
        <w:rPr>
          <w:rFonts w:ascii="宋体" w:eastAsia="宋体" w:hAnsi="宋体"/>
          <w:sz w:val="24"/>
          <w:szCs w:val="24"/>
        </w:rPr>
      </w:pPr>
    </w:p>
    <w:p w:rsidR="003F0D5D" w:rsidRPr="0064735E" w:rsidRDefault="003F0D5D" w:rsidP="003F0D5D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076CE6">
        <w:rPr>
          <w:rFonts w:ascii="宋体" w:eastAsia="宋体" w:hAnsi="宋体" w:hint="eastAsia"/>
          <w:b/>
          <w:sz w:val="24"/>
          <w:szCs w:val="24"/>
        </w:rPr>
        <w:t>利用中心对称的概念识别中心对称</w:t>
      </w:r>
    </w:p>
    <w:p w:rsidR="00076CE6" w:rsidRPr="008E42A6" w:rsidRDefault="003F0D5D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 1</w:t>
      </w:r>
      <w:r w:rsidR="003C49A5" w:rsidRPr="008E42A6">
        <w:rPr>
          <w:rFonts w:ascii="宋体" w:eastAsia="宋体" w:hAnsi="宋体" w:hint="eastAsia"/>
          <w:b/>
          <w:szCs w:val="21"/>
        </w:rPr>
        <w:t>-</w:t>
      </w:r>
      <w:r w:rsidR="003C49A5" w:rsidRPr="008E42A6">
        <w:rPr>
          <w:rFonts w:ascii="宋体" w:eastAsia="宋体" w:hAnsi="宋体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</w:t>
      </w:r>
      <w:r w:rsidR="00076CE6" w:rsidRPr="008E42A6">
        <w:rPr>
          <w:rFonts w:ascii="宋体" w:eastAsia="宋体" w:hAnsi="宋体"/>
          <w:szCs w:val="21"/>
        </w:rPr>
        <w:t>下列四组图形中，左边的图形与右边的图形成中心对称的有（  ）</w:t>
      </w:r>
    </w:p>
    <w:p w:rsidR="00076CE6" w:rsidRPr="008E42A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3391710" cy="583025"/>
            <wp:effectExtent l="0" t="0" r="0" b="7620"/>
            <wp:docPr id="276" name="图片 276" descr="C:\Users\凌凌\AppData\Local\Temp\ksohtml\wps773D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C:\Users\凌凌\AppData\Local\Temp\ksohtml\wps773D.tmp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248"/>
                    <a:stretch/>
                  </pic:blipFill>
                  <pic:spPr bwMode="auto">
                    <a:xfrm>
                      <a:off x="0" y="0"/>
                      <a:ext cx="3445326" cy="592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 xml:space="preserve"> </w:t>
      </w:r>
    </w:p>
    <w:p w:rsidR="00076CE6" w:rsidRPr="008E42A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1组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ab/>
        <w:t xml:space="preserve">         B．2组</w:t>
      </w:r>
      <w:r w:rsidRPr="008E42A6">
        <w:rPr>
          <w:rFonts w:ascii="宋体" w:eastAsia="宋体" w:hAnsi="宋体"/>
          <w:szCs w:val="21"/>
        </w:rPr>
        <w:tab/>
        <w:t xml:space="preserve">          C．3组</w:t>
      </w:r>
      <w:r w:rsidRPr="008E42A6">
        <w:rPr>
          <w:rFonts w:ascii="宋体" w:eastAsia="宋体" w:hAnsi="宋体"/>
          <w:szCs w:val="21"/>
        </w:rPr>
        <w:tab/>
        <w:t xml:space="preserve">         D．4组</w:t>
      </w:r>
    </w:p>
    <w:p w:rsidR="003F0D5D" w:rsidRPr="008E42A6" w:rsidRDefault="003F0D5D" w:rsidP="00076CE6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  <w:r w:rsidR="00076CE6" w:rsidRPr="008E42A6">
        <w:rPr>
          <w:rFonts w:ascii="宋体" w:eastAsia="宋体" w:hAnsi="宋体"/>
          <w:szCs w:val="21"/>
        </w:rPr>
        <w:t>欲分析两个图形是否成中心对称，主要把一个图形绕一个点旋转180°，观察是否能和另一个图形重合即可．</w:t>
      </w:r>
    </w:p>
    <w:p w:rsidR="00076CE6" w:rsidRPr="008E42A6" w:rsidRDefault="003F0D5D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解】</w:t>
      </w:r>
      <w:r w:rsidR="00076CE6" w:rsidRPr="008E42A6">
        <w:rPr>
          <w:rFonts w:ascii="宋体" w:eastAsia="宋体" w:hAnsi="宋体"/>
          <w:szCs w:val="21"/>
        </w:rPr>
        <w:t>根据中心对称的概念，知</w:t>
      </w:r>
      <w:r w:rsidR="00076CE6" w:rsidRPr="008E42A6">
        <w:rPr>
          <w:rFonts w:ascii="宋体" w:eastAsia="宋体" w:hAnsi="宋体" w:hint="eastAsia"/>
          <w:szCs w:val="21"/>
        </w:rPr>
        <w:t>②③④</w:t>
      </w:r>
      <w:r w:rsidR="00076CE6" w:rsidRPr="008E42A6">
        <w:rPr>
          <w:rFonts w:ascii="宋体" w:eastAsia="宋体" w:hAnsi="宋体"/>
          <w:szCs w:val="21"/>
        </w:rPr>
        <w:t>都是中心对称．</w:t>
      </w:r>
    </w:p>
    <w:p w:rsidR="00076CE6" w:rsidRDefault="00076CE6" w:rsidP="00076CE6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D37FE6" w:rsidRPr="008E42A6" w:rsidRDefault="00D37FE6" w:rsidP="00076CE6">
      <w:pPr>
        <w:spacing w:line="360" w:lineRule="auto"/>
        <w:rPr>
          <w:rFonts w:ascii="宋体" w:eastAsia="宋体" w:hAnsi="宋体"/>
          <w:szCs w:val="21"/>
        </w:rPr>
      </w:pPr>
    </w:p>
    <w:p w:rsidR="00137A25" w:rsidRPr="008E42A6" w:rsidRDefault="003F0D5D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1</w:t>
      </w:r>
      <w:r w:rsidRPr="008E42A6">
        <w:rPr>
          <w:rFonts w:ascii="宋体" w:eastAsia="宋体" w:hAnsi="宋体"/>
          <w:b/>
          <w:szCs w:val="21"/>
        </w:rPr>
        <w:t xml:space="preserve">-1  </w:t>
      </w:r>
      <w:r w:rsidR="00137A25" w:rsidRPr="008E42A6">
        <w:rPr>
          <w:rFonts w:ascii="宋体" w:eastAsia="宋体" w:hAnsi="宋体"/>
          <w:szCs w:val="21"/>
        </w:rPr>
        <w:t>四组图形中成中心对称的有（  ）</w:t>
      </w:r>
      <w:r w:rsidR="00137A25"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3693962" cy="792085"/>
            <wp:effectExtent l="0" t="0" r="1905" b="8255"/>
            <wp:docPr id="277" name="图片 277" descr="C:\Users\凌凌\AppData\Local\Temp\ksohtml\wpsD7F0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C:\Users\凌凌\AppData\Local\Temp\ksohtml\wpsD7F0.tmp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502" cy="797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7A25" w:rsidRPr="008E42A6" w:rsidRDefault="00137A25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1组</w:t>
      </w:r>
      <w:r w:rsidRPr="008E42A6">
        <w:rPr>
          <w:rFonts w:ascii="宋体" w:eastAsia="宋体" w:hAnsi="宋体"/>
          <w:szCs w:val="21"/>
        </w:rPr>
        <w:tab/>
        <w:t xml:space="preserve">        B．2组</w:t>
      </w:r>
      <w:r w:rsidRPr="008E42A6">
        <w:rPr>
          <w:rFonts w:ascii="宋体" w:eastAsia="宋体" w:hAnsi="宋体"/>
          <w:szCs w:val="21"/>
        </w:rPr>
        <w:tab/>
        <w:t xml:space="preserve">        C．3组</w:t>
      </w:r>
      <w:r w:rsidRPr="008E42A6">
        <w:rPr>
          <w:rFonts w:ascii="宋体" w:eastAsia="宋体" w:hAnsi="宋体"/>
          <w:szCs w:val="21"/>
        </w:rPr>
        <w:tab/>
        <w:t xml:space="preserve">       D．4组</w:t>
      </w:r>
    </w:p>
    <w:p w:rsidR="00787885" w:rsidRPr="008E42A6" w:rsidRDefault="003F0D5D" w:rsidP="00137A25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  <w:r w:rsidR="00137A25" w:rsidRPr="008E42A6">
        <w:rPr>
          <w:rFonts w:ascii="宋体" w:eastAsia="宋体" w:hAnsi="宋体"/>
          <w:szCs w:val="21"/>
        </w:rPr>
        <w:t>根据中心对称图形的概念求解．</w:t>
      </w:r>
    </w:p>
    <w:p w:rsidR="00137A25" w:rsidRPr="008E42A6" w:rsidRDefault="003F0D5D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</w:t>
      </w:r>
      <w:r w:rsidR="006C1C76" w:rsidRPr="008E42A6">
        <w:rPr>
          <w:rFonts w:ascii="宋体" w:eastAsia="宋体" w:hAnsi="宋体" w:hint="eastAsia"/>
          <w:szCs w:val="21"/>
        </w:rPr>
        <w:t>解</w:t>
      </w:r>
      <w:r w:rsidRPr="008E42A6">
        <w:rPr>
          <w:rFonts w:ascii="宋体" w:eastAsia="宋体" w:hAnsi="宋体" w:hint="eastAsia"/>
          <w:szCs w:val="21"/>
        </w:rPr>
        <w:t>】</w:t>
      </w:r>
      <w:r w:rsidR="00137A25" w:rsidRPr="008E42A6">
        <w:rPr>
          <w:rFonts w:ascii="宋体" w:eastAsia="宋体" w:hAnsi="宋体"/>
          <w:szCs w:val="21"/>
        </w:rPr>
        <w:t>解：根据中心对称的定义，知（1）、（2）、（3）都成中心对称；（4）显然不是成中心对称．</w:t>
      </w:r>
    </w:p>
    <w:p w:rsidR="00137A25" w:rsidRPr="008E42A6" w:rsidRDefault="00137A25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3F0D5D" w:rsidRDefault="003F0D5D" w:rsidP="00787885">
      <w:pPr>
        <w:spacing w:line="360" w:lineRule="auto"/>
        <w:rPr>
          <w:rFonts w:ascii="宋体" w:eastAsia="宋体" w:hAnsi="宋体"/>
          <w:szCs w:val="21"/>
        </w:rPr>
      </w:pPr>
    </w:p>
    <w:p w:rsidR="003A2FF7" w:rsidRDefault="00D04760" w:rsidP="00D04760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  <w:r w:rsidRPr="00C86C59">
        <w:rPr>
          <w:rFonts w:ascii="宋体" w:eastAsia="宋体" w:hAnsi="宋体" w:hint="eastAsia"/>
          <w:b/>
          <w:sz w:val="24"/>
          <w:szCs w:val="24"/>
        </w:rPr>
        <w:t xml:space="preserve">知识点二 </w:t>
      </w:r>
      <w:r w:rsidRPr="00C86C59">
        <w:rPr>
          <w:rFonts w:ascii="宋体" w:eastAsia="宋体" w:hAnsi="宋体"/>
          <w:b/>
          <w:sz w:val="24"/>
          <w:szCs w:val="24"/>
        </w:rPr>
        <w:t xml:space="preserve"> </w:t>
      </w:r>
      <w:r w:rsidR="00137A25" w:rsidRPr="00C86C59">
        <w:rPr>
          <w:rFonts w:ascii="宋体" w:eastAsia="宋体" w:hAnsi="宋体" w:hint="eastAsia"/>
          <w:b/>
          <w:sz w:val="24"/>
          <w:szCs w:val="24"/>
        </w:rPr>
        <w:t>中心对称</w:t>
      </w:r>
      <w:r w:rsidR="009657F1" w:rsidRPr="00C86C59">
        <w:rPr>
          <w:rFonts w:ascii="宋体" w:eastAsia="宋体" w:hAnsi="宋体" w:hint="eastAsia"/>
          <w:b/>
          <w:sz w:val="24"/>
          <w:szCs w:val="24"/>
        </w:rPr>
        <w:t>的性质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中心对称的两个图形，对称点所连线段都经过对称中心，而且被对称中心所平分；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（2）中心对称的两个图形是全等形。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成中心对称的两个图形，对应线段平行（或在同一直线上）且相等。</w:t>
      </w:r>
    </w:p>
    <w:p w:rsidR="00057B2E" w:rsidRDefault="00057B2E" w:rsidP="00057B2E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如果连接两个图形的对应点的线段都经过某一点，并且都被这一点平分，那么这两个图形关于这一点成中心对称。</w:t>
      </w:r>
    </w:p>
    <w:p w:rsidR="00057B2E" w:rsidRPr="00057B2E" w:rsidRDefault="00057B2E" w:rsidP="00D04760">
      <w:pPr>
        <w:tabs>
          <w:tab w:val="left" w:pos="6290"/>
        </w:tabs>
        <w:rPr>
          <w:rFonts w:ascii="宋体" w:eastAsia="宋体" w:hAnsi="宋体"/>
          <w:b/>
          <w:sz w:val="24"/>
          <w:szCs w:val="24"/>
        </w:rPr>
      </w:pPr>
    </w:p>
    <w:p w:rsidR="00D04760" w:rsidRDefault="00D04760" w:rsidP="00D04760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057B2E">
        <w:rPr>
          <w:rFonts w:ascii="宋体" w:eastAsia="宋体" w:hAnsi="宋体" w:hint="eastAsia"/>
          <w:b/>
          <w:sz w:val="24"/>
          <w:szCs w:val="24"/>
        </w:rPr>
        <w:t>性质相关正误识别</w:t>
      </w:r>
    </w:p>
    <w:p w:rsidR="00057B2E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hint="eastAsia"/>
          <w:noProof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39048</wp:posOffset>
            </wp:positionV>
            <wp:extent cx="1381327" cy="1080673"/>
            <wp:effectExtent l="0" t="0" r="0" b="5715"/>
            <wp:wrapSquare wrapText="bothSides"/>
            <wp:docPr id="9" name="图片 9" descr="C:\Users\凌凌\AppData\Local\Temp\ksohtml\wps583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凌凌\AppData\Local\Temp\ksohtml\wps5838.tmp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327" cy="1080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4760" w:rsidRPr="008E42A6">
        <w:rPr>
          <w:rFonts w:hint="eastAsia"/>
          <w:b/>
          <w:szCs w:val="21"/>
        </w:rPr>
        <w:t>例2</w:t>
      </w:r>
      <w:r w:rsidR="00D04760" w:rsidRPr="008E42A6">
        <w:rPr>
          <w:b/>
          <w:szCs w:val="21"/>
        </w:rPr>
        <w:t xml:space="preserve">-1 </w:t>
      </w:r>
      <w:r w:rsidRPr="008E42A6">
        <w:rPr>
          <w:rFonts w:ascii="宋体" w:eastAsia="宋体" w:hAnsi="宋体"/>
          <w:szCs w:val="21"/>
        </w:rPr>
        <w:t>如图，已知</w:t>
      </w:r>
      <w:r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026" type="#_x0000_t75" style="width:27.9pt;height:13.95pt" o:ole="">
            <v:imagedata r:id="rId13" o:title=""/>
          </v:shape>
          <o:OLEObject Type="Embed" ProgID="Equation.DSMT4" ShapeID="_x0000_i1026" DrawAspect="Content" ObjectID="_1575983925" r:id="rId14"/>
        </w:object>
      </w:r>
      <w:r w:rsidRPr="008E42A6">
        <w:rPr>
          <w:rFonts w:ascii="宋体" w:eastAsia="宋体" w:hAnsi="宋体"/>
          <w:szCs w:val="21"/>
        </w:rPr>
        <w:t>与</w:t>
      </w:r>
      <w:r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027" type="#_x0000_t75" style="width:36pt;height:13.95pt" o:ole="">
            <v:imagedata r:id="rId15" o:title=""/>
          </v:shape>
          <o:OLEObject Type="Embed" ProgID="Equation.DSMT4" ShapeID="_x0000_i1027" DrawAspect="Content" ObjectID="_1575983926" r:id="rId16"/>
        </w:object>
      </w:r>
      <w:r w:rsidRPr="008E42A6">
        <w:rPr>
          <w:rFonts w:ascii="宋体" w:eastAsia="宋体" w:hAnsi="宋体"/>
          <w:szCs w:val="21"/>
        </w:rPr>
        <w:t>关于点</w:t>
      </w:r>
      <w:r w:rsidR="00D31445"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028" type="#_x0000_t75" style="width:12.15pt;height:13.95pt" o:ole="">
            <v:imagedata r:id="rId17" o:title=""/>
          </v:shape>
          <o:OLEObject Type="Embed" ProgID="Equation.DSMT4" ShapeID="_x0000_i1028" DrawAspect="Content" ObjectID="_1575983927" r:id="rId18"/>
        </w:object>
      </w:r>
      <w:r w:rsidRPr="008E42A6">
        <w:rPr>
          <w:rFonts w:ascii="宋体" w:eastAsia="宋体" w:hAnsi="宋体"/>
          <w:szCs w:val="21"/>
        </w:rPr>
        <w:t>成中心对称图形，则下列判断不正确的是（  ）</w: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D31445" w:rsidRPr="008E42A6">
        <w:rPr>
          <w:rFonts w:ascii="宋体" w:eastAsia="宋体" w:hAnsi="宋体"/>
          <w:position w:val="-6"/>
          <w:szCs w:val="21"/>
        </w:rPr>
        <w:object w:dxaOrig="1760" w:dyaOrig="279">
          <v:shape id="_x0000_i1029" type="#_x0000_t75" style="width:88.2pt;height:13.95pt" o:ole="">
            <v:imagedata r:id="rId19" o:title=""/>
          </v:shape>
          <o:OLEObject Type="Embed" ProgID="Equation.DSMT4" ShapeID="_x0000_i1029" DrawAspect="Content" ObjectID="_1575983928" r:id="rId20"/>
        </w:object>
      </w:r>
      <w:r w:rsidRPr="008E42A6">
        <w:rPr>
          <w:rFonts w:ascii="宋体" w:eastAsia="宋体" w:hAnsi="宋体"/>
          <w:szCs w:val="21"/>
        </w:rPr>
        <w:tab/>
      </w:r>
      <w:r w:rsidR="00D31445" w:rsidRPr="008E42A6">
        <w:rPr>
          <w:rFonts w:ascii="宋体" w:eastAsia="宋体" w:hAnsi="宋体"/>
          <w:szCs w:val="21"/>
        </w:rPr>
        <w:t xml:space="preserve">   </w: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．</w:t>
      </w:r>
      <w:r w:rsidR="00D31445" w:rsidRPr="008E42A6">
        <w:rPr>
          <w:rFonts w:ascii="宋体" w:eastAsia="宋体" w:hAnsi="宋体"/>
          <w:position w:val="-6"/>
          <w:szCs w:val="21"/>
        </w:rPr>
        <w:object w:dxaOrig="1800" w:dyaOrig="279">
          <v:shape id="_x0000_i1030" type="#_x0000_t75" style="width:90pt;height:13.95pt" o:ole="">
            <v:imagedata r:id="rId21" o:title=""/>
          </v:shape>
          <o:OLEObject Type="Embed" ProgID="Equation.DSMT4" ShapeID="_x0000_i1030" DrawAspect="Content" ObjectID="_1575983929" r:id="rId22"/>
        </w:object>
      </w:r>
    </w:p>
    <w:p w:rsidR="00D31445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D31445" w:rsidRPr="008E42A6">
        <w:rPr>
          <w:rFonts w:ascii="宋体" w:eastAsia="宋体" w:hAnsi="宋体"/>
          <w:position w:val="-4"/>
          <w:szCs w:val="21"/>
        </w:rPr>
        <w:object w:dxaOrig="1060" w:dyaOrig="260">
          <v:shape id="_x0000_i1031" type="#_x0000_t75" style="width:53.1pt;height:13.05pt" o:ole="">
            <v:imagedata r:id="rId23" o:title=""/>
          </v:shape>
          <o:OLEObject Type="Embed" ProgID="Equation.DSMT4" ShapeID="_x0000_i1031" DrawAspect="Content" ObjectID="_1575983930" r:id="rId24"/>
        </w:object>
      </w:r>
      <w:r w:rsidR="00D31445" w:rsidRPr="008E42A6">
        <w:rPr>
          <w:rFonts w:ascii="宋体" w:eastAsia="宋体" w:hAnsi="宋体"/>
          <w:szCs w:val="21"/>
        </w:rPr>
        <w:t xml:space="preserve">     </w:t>
      </w:r>
    </w:p>
    <w:p w:rsidR="00057B2E" w:rsidRPr="008E42A6" w:rsidRDefault="00057B2E" w:rsidP="00057B2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．</w:t>
      </w:r>
      <w:r w:rsidR="00D31445" w:rsidRPr="008E42A6">
        <w:rPr>
          <w:rFonts w:ascii="宋体" w:eastAsia="宋体" w:hAnsi="宋体"/>
          <w:position w:val="-6"/>
          <w:szCs w:val="21"/>
        </w:rPr>
        <w:object w:dxaOrig="980" w:dyaOrig="279">
          <v:shape id="_x0000_i1032" type="#_x0000_t75" style="width:49.05pt;height:13.95pt" o:ole="">
            <v:imagedata r:id="rId25" o:title=""/>
          </v:shape>
          <o:OLEObject Type="Embed" ProgID="Equation.DSMT4" ShapeID="_x0000_i1032" DrawAspect="Content" ObjectID="_1575983931" r:id="rId26"/>
        </w:object>
      </w:r>
    </w:p>
    <w:p w:rsidR="00D31445" w:rsidRPr="008E42A6" w:rsidRDefault="00D4731C" w:rsidP="00D31445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</w:t>
      </w:r>
      <w:r w:rsidRPr="008E42A6">
        <w:rPr>
          <w:rFonts w:ascii="宋体" w:eastAsia="宋体" w:hAnsi="宋体"/>
          <w:szCs w:val="21"/>
        </w:rPr>
        <w:t>分析】</w:t>
      </w:r>
      <w:r w:rsidR="00D31445" w:rsidRPr="008E42A6">
        <w:rPr>
          <w:rFonts w:ascii="宋体" w:eastAsia="宋体" w:hAnsi="宋体" w:hint="eastAsia"/>
          <w:szCs w:val="21"/>
        </w:rPr>
        <w:t>根据中心对称的性质：中心对称的两个图形，对称点所连线段都经过对称中心，而且被对称中心所平分；中心对称的两个图形是全等形分析可得结果。</w:t>
      </w:r>
    </w:p>
    <w:p w:rsidR="00D31445" w:rsidRPr="008E42A6" w:rsidRDefault="00D4731C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D31445" w:rsidRPr="008E42A6">
        <w:rPr>
          <w:rFonts w:ascii="宋体" w:eastAsia="宋体" w:hAnsi="宋体"/>
          <w:szCs w:val="21"/>
        </w:rPr>
        <w:t>解：因为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BC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′B′C′关于点O成中心对称图形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所以可得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BC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′B′C′，AB=A′B′，OA=OA'，</w:t>
      </w:r>
    </w:p>
    <w:p w:rsidR="007E1F11" w:rsidRPr="008E42A6" w:rsidRDefault="00D31445" w:rsidP="00137A2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B．</w:t>
      </w:r>
    </w:p>
    <w:p w:rsidR="00626F5F" w:rsidRPr="008E42A6" w:rsidRDefault="00626F5F" w:rsidP="00626F5F">
      <w:pPr>
        <w:spacing w:line="360" w:lineRule="auto"/>
        <w:rPr>
          <w:rFonts w:ascii="宋体" w:eastAsia="宋体" w:hAnsi="宋体"/>
          <w:szCs w:val="21"/>
        </w:rPr>
      </w:pPr>
    </w:p>
    <w:p w:rsidR="00D31445" w:rsidRPr="008E42A6" w:rsidRDefault="00D04760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2</w:t>
      </w:r>
      <w:r w:rsidRPr="008E42A6">
        <w:rPr>
          <w:rFonts w:ascii="宋体" w:eastAsia="宋体" w:hAnsi="宋体"/>
          <w:b/>
          <w:szCs w:val="21"/>
        </w:rPr>
        <w:t>-1</w:t>
      </w:r>
      <w:r w:rsidRPr="008E42A6">
        <w:rPr>
          <w:rFonts w:ascii="宋体" w:eastAsia="宋体" w:hAnsi="宋体" w:hint="eastAsia"/>
          <w:b/>
          <w:szCs w:val="21"/>
        </w:rPr>
        <w:t xml:space="preserve"> </w:t>
      </w:r>
      <w:r w:rsidR="00D31445" w:rsidRPr="008E42A6">
        <w:rPr>
          <w:rFonts w:ascii="宋体" w:eastAsia="宋体" w:hAnsi="宋体"/>
          <w:szCs w:val="21"/>
        </w:rPr>
        <w:t>如图，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033" type="#_x0000_t75" style="width:27.9pt;height:13.95pt" o:ole="">
            <v:imagedata r:id="rId27" o:title=""/>
          </v:shape>
          <o:OLEObject Type="Embed" ProgID="Equation.DSMT4" ShapeID="_x0000_i1033" DrawAspect="Content" ObjectID="_1575983932" r:id="rId28"/>
        </w:object>
      </w:r>
      <w:r w:rsidR="00D31445" w:rsidRPr="008E42A6">
        <w:rPr>
          <w:rFonts w:ascii="宋体" w:eastAsia="宋体" w:hAnsi="宋体"/>
          <w:szCs w:val="21"/>
        </w:rPr>
        <w:t>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034" type="#_x0000_t75" style="width:36pt;height:13.95pt" o:ole="">
            <v:imagedata r:id="rId29" o:title=""/>
          </v:shape>
          <o:OLEObject Type="Embed" ProgID="Equation.DSMT4" ShapeID="_x0000_i1034" DrawAspect="Content" ObjectID="_1575983933" r:id="rId30"/>
        </w:object>
      </w:r>
      <w:r w:rsidR="00D31445" w:rsidRPr="008E42A6">
        <w:rPr>
          <w:rFonts w:ascii="宋体" w:eastAsia="宋体" w:hAnsi="宋体"/>
          <w:szCs w:val="21"/>
        </w:rPr>
        <w:t>关于点</w:t>
      </w:r>
      <w:r w:rsidR="005609DB"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035" type="#_x0000_t75" style="width:12.15pt;height:13.95pt" o:ole="">
            <v:imagedata r:id="rId31" o:title=""/>
          </v:shape>
          <o:OLEObject Type="Embed" ProgID="Equation.DSMT4" ShapeID="_x0000_i1035" DrawAspect="Content" ObjectID="_1575983934" r:id="rId32"/>
        </w:object>
      </w:r>
      <w:r w:rsidR="00D31445" w:rsidRPr="008E42A6">
        <w:rPr>
          <w:rFonts w:ascii="宋体" w:eastAsia="宋体" w:hAnsi="宋体"/>
          <w:szCs w:val="21"/>
        </w:rPr>
        <w:t>成中心对称，则下列结论不成立的是（  ）</w:t>
      </w:r>
    </w:p>
    <w:p w:rsidR="005609DB" w:rsidRPr="008E42A6" w:rsidRDefault="005609DB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3025</wp:posOffset>
            </wp:positionV>
            <wp:extent cx="1616075" cy="881380"/>
            <wp:effectExtent l="0" t="0" r="3175" b="0"/>
            <wp:wrapSquare wrapText="bothSides"/>
            <wp:docPr id="10" name="图片 10" descr="C:\Users\凌凌\AppData\Local\Temp\ksohtml\wps8D64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C:\Users\凌凌\AppData\Local\Temp\ksohtml\wps8D64.tmp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1445" w:rsidRPr="008E42A6">
        <w:rPr>
          <w:rFonts w:ascii="宋体" w:eastAsia="宋体" w:hAnsi="宋体"/>
          <w:szCs w:val="21"/>
        </w:rPr>
        <w:t>A．点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036" type="#_x0000_t75" style="width:12.15pt;height:13.05pt" o:ole="">
            <v:imagedata r:id="rId34" o:title=""/>
          </v:shape>
          <o:OLEObject Type="Embed" ProgID="Equation.DSMT4" ShapeID="_x0000_i1036" DrawAspect="Content" ObjectID="_1575983935" r:id="rId35"/>
        </w:object>
      </w:r>
      <w:r w:rsidR="00D31445" w:rsidRPr="008E42A6">
        <w:rPr>
          <w:rFonts w:ascii="宋体" w:eastAsia="宋体" w:hAnsi="宋体"/>
          <w:szCs w:val="21"/>
        </w:rPr>
        <w:t>与点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037" type="#_x0000_t75" style="width:13.95pt;height:13.05pt" o:ole="">
            <v:imagedata r:id="rId36" o:title=""/>
          </v:shape>
          <o:OLEObject Type="Embed" ProgID="Equation.DSMT4" ShapeID="_x0000_i1037" DrawAspect="Content" ObjectID="_1575983936" r:id="rId37"/>
        </w:object>
      </w:r>
      <w:r w:rsidR="00D31445" w:rsidRPr="008E42A6">
        <w:rPr>
          <w:rFonts w:ascii="宋体" w:eastAsia="宋体" w:hAnsi="宋体"/>
          <w:szCs w:val="21"/>
        </w:rPr>
        <w:t>是对称点</w:t>
      </w:r>
      <w:r w:rsidR="00D31445" w:rsidRPr="008E42A6">
        <w:rPr>
          <w:rFonts w:ascii="宋体" w:eastAsia="宋体" w:hAnsi="宋体"/>
          <w:szCs w:val="21"/>
        </w:rPr>
        <w:tab/>
      </w:r>
    </w:p>
    <w:p w:rsidR="005609DB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．</w:t>
      </w:r>
      <w:r w:rsidR="005609DB" w:rsidRPr="008E42A6">
        <w:rPr>
          <w:rFonts w:ascii="宋体" w:eastAsia="宋体" w:hAnsi="宋体"/>
          <w:position w:val="-6"/>
          <w:szCs w:val="21"/>
        </w:rPr>
        <w:object w:dxaOrig="1040" w:dyaOrig="279">
          <v:shape id="_x0000_i1038" type="#_x0000_t75" style="width:52.2pt;height:13.95pt" o:ole="">
            <v:imagedata r:id="rId38" o:title=""/>
          </v:shape>
          <o:OLEObject Type="Embed" ProgID="Equation.DSMT4" ShapeID="_x0000_i1038" DrawAspect="Content" ObjectID="_1575983937" r:id="rId39"/>
        </w:object>
      </w:r>
    </w:p>
    <w:p w:rsidR="005609DB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5609DB" w:rsidRPr="008E42A6">
        <w:rPr>
          <w:rFonts w:ascii="宋体" w:eastAsia="宋体" w:hAnsi="宋体"/>
          <w:position w:val="-6"/>
          <w:szCs w:val="21"/>
        </w:rPr>
        <w:object w:dxaOrig="1760" w:dyaOrig="279">
          <v:shape id="_x0000_i1039" type="#_x0000_t75" style="width:88.2pt;height:13.95pt" o:ole="">
            <v:imagedata r:id="rId40" o:title=""/>
          </v:shape>
          <o:OLEObject Type="Embed" ProgID="Equation.DSMT4" ShapeID="_x0000_i1039" DrawAspect="Content" ObjectID="_1575983938" r:id="rId41"/>
        </w:object>
      </w:r>
      <w:r w:rsidRPr="008E42A6">
        <w:rPr>
          <w:rFonts w:ascii="宋体" w:eastAsia="宋体" w:hAnsi="宋体"/>
          <w:szCs w:val="21"/>
        </w:rPr>
        <w:tab/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．</w:t>
      </w:r>
      <w:r w:rsidRPr="008E42A6">
        <w:rPr>
          <w:rFonts w:ascii="宋体" w:eastAsia="宋体" w:hAnsi="宋体" w:hint="eastAsia"/>
          <w:szCs w:val="21"/>
        </w:rPr>
        <w:t>△</w:t>
      </w:r>
      <w:r w:rsidR="005609D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040" type="#_x0000_t75" style="width:27.9pt;height:13.95pt" o:ole="">
            <v:imagedata r:id="rId42" o:title=""/>
          </v:shape>
          <o:OLEObject Type="Embed" ProgID="Equation.DSMT4" ShapeID="_x0000_i1040" DrawAspect="Content" ObjectID="_1575983939" r:id="rId43"/>
        </w:object>
      </w:r>
      <w:r w:rsidRPr="008E42A6">
        <w:rPr>
          <w:rFonts w:ascii="宋体" w:eastAsia="宋体" w:hAnsi="宋体" w:hint="eastAsia"/>
          <w:szCs w:val="21"/>
        </w:rPr>
        <w:t>≌△</w:t>
      </w:r>
      <w:r w:rsidR="005609DB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041" type="#_x0000_t75" style="width:36pt;height:13.95pt" o:ole="">
            <v:imagedata r:id="rId44" o:title=""/>
          </v:shape>
          <o:OLEObject Type="Embed" ProgID="Equation.DSMT4" ShapeID="_x0000_i1041" DrawAspect="Content" ObjectID="_1575983940" r:id="rId45"/>
        </w:object>
      </w:r>
    </w:p>
    <w:p w:rsidR="00137A25" w:rsidRPr="008E42A6" w:rsidRDefault="00D4731C" w:rsidP="00D4731C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思路分析】</w:t>
      </w:r>
    </w:p>
    <w:p w:rsidR="00D31445" w:rsidRPr="008E42A6" w:rsidRDefault="00D4731C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【解】</w:t>
      </w:r>
      <w:r w:rsidR="00D31445" w:rsidRPr="008E42A6">
        <w:rPr>
          <w:rFonts w:ascii="宋体" w:eastAsia="宋体" w:hAnsi="宋体"/>
          <w:szCs w:val="21"/>
        </w:rPr>
        <w:t>解：</w:t>
      </w:r>
      <w:r w:rsidR="00D31445" w:rsidRPr="008E42A6">
        <w:rPr>
          <w:rFonts w:ascii="宋体" w:eastAsia="宋体" w:hAnsi="宋体" w:hint="eastAsia"/>
          <w:szCs w:val="21"/>
        </w:rPr>
        <w:t>∵△</w:t>
      </w:r>
      <w:r w:rsidR="00D31445" w:rsidRPr="008E42A6">
        <w:rPr>
          <w:rFonts w:ascii="宋体" w:eastAsia="宋体" w:hAnsi="宋体"/>
          <w:szCs w:val="21"/>
        </w:rPr>
        <w:t>ABC与</w:t>
      </w:r>
      <w:r w:rsidR="00D31445" w:rsidRPr="008E42A6">
        <w:rPr>
          <w:rFonts w:ascii="宋体" w:eastAsia="宋体" w:hAnsi="宋体" w:hint="eastAsia"/>
          <w:szCs w:val="21"/>
        </w:rPr>
        <w:t>△</w:t>
      </w:r>
      <w:r w:rsidR="00D31445" w:rsidRPr="008E42A6">
        <w:rPr>
          <w:rFonts w:ascii="宋体" w:eastAsia="宋体" w:hAnsi="宋体"/>
          <w:szCs w:val="21"/>
        </w:rPr>
        <w:t>A′B′C′关于点O成中心对称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点A与点A′是对称点，BO=B′O′，</w:t>
      </w:r>
      <w:r w:rsidRPr="008E42A6">
        <w:rPr>
          <w:rFonts w:ascii="宋体" w:eastAsia="宋体" w:hAnsi="宋体" w:hint="eastAsia"/>
          <w:szCs w:val="21"/>
        </w:rPr>
        <w:t>△</w:t>
      </w:r>
      <w:r w:rsidRPr="008E42A6">
        <w:rPr>
          <w:rFonts w:ascii="宋体" w:eastAsia="宋体" w:hAnsi="宋体"/>
          <w:szCs w:val="21"/>
        </w:rPr>
        <w:t>ABC</w:t>
      </w:r>
      <w:r w:rsidRPr="008E42A6">
        <w:rPr>
          <w:rFonts w:ascii="宋体" w:eastAsia="宋体" w:hAnsi="宋体" w:hint="eastAsia"/>
          <w:szCs w:val="21"/>
        </w:rPr>
        <w:t>≌△</w:t>
      </w:r>
      <w:r w:rsidRPr="008E42A6">
        <w:rPr>
          <w:rFonts w:ascii="宋体" w:eastAsia="宋体" w:hAnsi="宋体"/>
          <w:szCs w:val="21"/>
        </w:rPr>
        <w:t>A′B′C′，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CB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′C′</w:t>
      </w:r>
      <w:r w:rsidR="005609DB" w:rsidRPr="008E42A6">
        <w:rPr>
          <w:rFonts w:ascii="宋体" w:eastAsia="宋体" w:hAnsi="宋体"/>
          <w:szCs w:val="21"/>
        </w:rPr>
        <w:t>B′</w:t>
      </w:r>
      <w:r w:rsidRPr="008E42A6">
        <w:rPr>
          <w:rFonts w:ascii="宋体" w:eastAsia="宋体" w:hAnsi="宋体"/>
          <w:szCs w:val="21"/>
        </w:rPr>
        <w:t>，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结论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ACB=</w:t>
      </w:r>
      <w:r w:rsidRPr="008E42A6">
        <w:rPr>
          <w:rFonts w:ascii="宋体" w:eastAsia="宋体" w:hAnsi="宋体" w:hint="eastAsia"/>
          <w:szCs w:val="21"/>
        </w:rPr>
        <w:t>∠</w:t>
      </w:r>
      <w:r w:rsidRPr="008E42A6">
        <w:rPr>
          <w:rFonts w:ascii="宋体" w:eastAsia="宋体" w:hAnsi="宋体"/>
          <w:szCs w:val="21"/>
        </w:rPr>
        <w:t>C′A′B′错误．</w:t>
      </w:r>
    </w:p>
    <w:p w:rsidR="00D31445" w:rsidRPr="008E42A6" w:rsidRDefault="00D31445" w:rsidP="00D31445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D4731C" w:rsidRPr="00D31445" w:rsidRDefault="00D4731C" w:rsidP="00137A25">
      <w:pPr>
        <w:spacing w:line="360" w:lineRule="auto"/>
        <w:rPr>
          <w:rFonts w:ascii="宋体" w:eastAsia="宋体" w:hAnsi="宋体"/>
          <w:szCs w:val="21"/>
        </w:rPr>
      </w:pPr>
    </w:p>
    <w:p w:rsidR="003C49A5" w:rsidRDefault="00D37FE6" w:rsidP="003C49A5">
      <w:pPr>
        <w:rPr>
          <w:rFonts w:ascii="宋体" w:eastAsia="宋体" w:hAnsi="宋体"/>
          <w:b/>
          <w:sz w:val="24"/>
          <w:szCs w:val="24"/>
        </w:rPr>
      </w:pPr>
      <w:r w:rsidRPr="00D37FE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25730</wp:posOffset>
            </wp:positionV>
            <wp:extent cx="1504315" cy="791210"/>
            <wp:effectExtent l="0" t="0" r="635" b="8890"/>
            <wp:wrapSquare wrapText="bothSides"/>
            <wp:docPr id="11" name="图片 11" descr="C:\Users\凌凌\AppData\Local\Temp\ksohtml\wps1A4F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C:\Users\凌凌\AppData\Local\Temp\ksohtml\wps1A4F.tmp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49A5" w:rsidRPr="0064735E">
        <w:rPr>
          <w:rFonts w:ascii="宋体" w:eastAsia="宋体" w:hAnsi="宋体" w:hint="eastAsia"/>
          <w:b/>
          <w:sz w:val="24"/>
          <w:szCs w:val="24"/>
        </w:rPr>
        <w:t>题型</w:t>
      </w:r>
      <w:r w:rsidR="003C49A5">
        <w:rPr>
          <w:rFonts w:ascii="宋体" w:eastAsia="宋体" w:hAnsi="宋体" w:hint="eastAsia"/>
          <w:b/>
          <w:sz w:val="24"/>
          <w:szCs w:val="24"/>
        </w:rPr>
        <w:t>二</w:t>
      </w:r>
      <w:r w:rsidR="003C49A5"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="003C49A5" w:rsidRPr="0064735E"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中心对称求阴影部分面积</w: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b/>
          <w:szCs w:val="21"/>
        </w:rPr>
        <w:t>例2</w:t>
      </w:r>
      <w:r w:rsidRPr="00D37FE6">
        <w:rPr>
          <w:rFonts w:ascii="宋体" w:eastAsia="宋体" w:hAnsi="宋体"/>
          <w:b/>
          <w:szCs w:val="21"/>
        </w:rPr>
        <w:t xml:space="preserve">-2 </w:t>
      </w:r>
      <w:r w:rsidR="00472674" w:rsidRPr="00D37FE6">
        <w:rPr>
          <w:rFonts w:ascii="宋体" w:eastAsia="宋体" w:hAnsi="宋体"/>
          <w:szCs w:val="21"/>
        </w:rPr>
        <w:t>如图，已知长方形的长为</w:t>
      </w:r>
      <w:r w:rsidR="00D37FE6" w:rsidRPr="00D37FE6">
        <w:rPr>
          <w:rFonts w:ascii="宋体" w:eastAsia="宋体" w:hAnsi="宋体"/>
          <w:position w:val="-6"/>
          <w:szCs w:val="21"/>
        </w:rPr>
        <w:object w:dxaOrig="580" w:dyaOrig="279">
          <v:shape id="_x0000_i1042" type="#_x0000_t75" style="width:28.8pt;height:13.95pt" o:ole="">
            <v:imagedata r:id="rId47" o:title=""/>
          </v:shape>
          <o:OLEObject Type="Embed" ProgID="Equation.DSMT4" ShapeID="_x0000_i1042" DrawAspect="Content" ObjectID="_1575983941" r:id="rId48"/>
        </w:object>
      </w:r>
      <w:r w:rsidR="00D37FE6" w:rsidRPr="00D37FE6">
        <w:rPr>
          <w:rFonts w:ascii="宋体" w:eastAsia="宋体" w:hAnsi="宋体" w:hint="eastAsia"/>
          <w:szCs w:val="21"/>
        </w:rPr>
        <w:t>，</w:t>
      </w:r>
      <w:r w:rsidR="00472674" w:rsidRPr="00D37FE6">
        <w:rPr>
          <w:rFonts w:ascii="宋体" w:eastAsia="宋体" w:hAnsi="宋体"/>
          <w:szCs w:val="21"/>
        </w:rPr>
        <w:t>宽为</w:t>
      </w:r>
      <w:r w:rsidR="00D37FE6" w:rsidRPr="00D37FE6">
        <w:rPr>
          <w:rFonts w:ascii="宋体" w:eastAsia="宋体" w:hAnsi="宋体"/>
          <w:position w:val="-6"/>
          <w:szCs w:val="21"/>
        </w:rPr>
        <w:object w:dxaOrig="499" w:dyaOrig="279">
          <v:shape id="_x0000_i1043" type="#_x0000_t75" style="width:25.2pt;height:13.95pt" o:ole="">
            <v:imagedata r:id="rId49" o:title=""/>
          </v:shape>
          <o:OLEObject Type="Embed" ProgID="Equation.DSMT4" ShapeID="_x0000_i1043" DrawAspect="Content" ObjectID="_1575983942" r:id="rId50"/>
        </w:object>
      </w:r>
      <w:r w:rsidR="00472674" w:rsidRPr="00D37FE6">
        <w:rPr>
          <w:rFonts w:ascii="宋体" w:eastAsia="宋体" w:hAnsi="宋体"/>
          <w:szCs w:val="21"/>
        </w:rPr>
        <w:t>，则图中阴影部分的面积为（  ）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lastRenderedPageBreak/>
        <w:t xml:space="preserve"> A．</w:t>
      </w:r>
      <w:r w:rsidR="00D37FE6" w:rsidRPr="00D37FE6">
        <w:rPr>
          <w:rFonts w:ascii="宋体" w:eastAsia="宋体" w:hAnsi="宋体"/>
          <w:position w:val="-6"/>
          <w:szCs w:val="21"/>
        </w:rPr>
        <w:object w:dxaOrig="700" w:dyaOrig="320">
          <v:shape id="_x0000_i1044" type="#_x0000_t75" style="width:35.1pt;height:16.2pt" o:ole="">
            <v:imagedata r:id="rId51" o:title=""/>
          </v:shape>
          <o:OLEObject Type="Embed" ProgID="Equation.DSMT4" ShapeID="_x0000_i1044" DrawAspect="Content" ObjectID="_1575983943" r:id="rId52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>B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60" w:dyaOrig="320">
          <v:shape id="_x0000_i1045" type="#_x0000_t75" style="width:32.85pt;height:16.2pt" o:ole="">
            <v:imagedata r:id="rId53" o:title=""/>
          </v:shape>
          <o:OLEObject Type="Embed" ProgID="Equation.DSMT4" ShapeID="_x0000_i1045" DrawAspect="Content" ObjectID="_1575983944" r:id="rId54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</w:t>
      </w:r>
      <w:r w:rsidRPr="00D37FE6">
        <w:rPr>
          <w:rFonts w:ascii="宋体" w:eastAsia="宋体" w:hAnsi="宋体"/>
          <w:szCs w:val="21"/>
        </w:rPr>
        <w:t>C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60" w:dyaOrig="320">
          <v:shape id="_x0000_i1046" type="#_x0000_t75" style="width:32.85pt;height:16.2pt" o:ole="">
            <v:imagedata r:id="rId55" o:title=""/>
          </v:shape>
          <o:OLEObject Type="Embed" ProgID="Equation.DSMT4" ShapeID="_x0000_i1046" DrawAspect="Content" ObjectID="_1575983945" r:id="rId56"/>
        </w:object>
      </w:r>
      <w:r w:rsidRPr="00D37FE6">
        <w:rPr>
          <w:rFonts w:ascii="宋体" w:eastAsia="宋体" w:hAnsi="宋体"/>
          <w:szCs w:val="21"/>
        </w:rPr>
        <w:tab/>
      </w:r>
      <w:r w:rsidR="00D37FE6">
        <w:rPr>
          <w:rFonts w:ascii="宋体" w:eastAsia="宋体" w:hAnsi="宋体"/>
          <w:szCs w:val="21"/>
        </w:rPr>
        <w:t xml:space="preserve">         </w:t>
      </w:r>
      <w:r w:rsidRPr="00D37FE6">
        <w:rPr>
          <w:rFonts w:ascii="宋体" w:eastAsia="宋体" w:hAnsi="宋体"/>
          <w:szCs w:val="21"/>
        </w:rPr>
        <w:t>D．</w:t>
      </w:r>
      <w:r w:rsidR="00D37FE6" w:rsidRPr="00D37FE6">
        <w:rPr>
          <w:rFonts w:ascii="宋体" w:eastAsia="宋体" w:hAnsi="宋体"/>
          <w:position w:val="-6"/>
          <w:szCs w:val="21"/>
        </w:rPr>
        <w:object w:dxaOrig="680" w:dyaOrig="320">
          <v:shape id="_x0000_i1047" type="#_x0000_t75" style="width:34.2pt;height:16.2pt" o:ole="">
            <v:imagedata r:id="rId57" o:title=""/>
          </v:shape>
          <o:OLEObject Type="Embed" ProgID="Equation.DSMT4" ShapeID="_x0000_i1047" DrawAspect="Content" ObjectID="_1575983946" r:id="rId58"/>
        </w:object>
      </w:r>
    </w:p>
    <w:p w:rsidR="00472674" w:rsidRPr="00D37FE6" w:rsidRDefault="003C49A5" w:rsidP="00472674">
      <w:pPr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szCs w:val="21"/>
        </w:rPr>
        <w:t>【思路分析】</w:t>
      </w:r>
      <w:r w:rsidR="00472674" w:rsidRPr="00D37FE6">
        <w:rPr>
          <w:rFonts w:ascii="宋体" w:eastAsia="宋体" w:hAnsi="宋体"/>
          <w:szCs w:val="21"/>
        </w:rPr>
        <w:t>观察图形可知，黑白图形都是互相对称的，故其面积相等，则图中阴影部分的面积即是长方形面积的一半．</w: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szCs w:val="21"/>
        </w:rPr>
        <w:t>【解】</w:t>
      </w:r>
      <w:r w:rsidR="00472674" w:rsidRPr="00D37FE6">
        <w:rPr>
          <w:rFonts w:ascii="宋体" w:eastAsia="宋体" w:hAnsi="宋体"/>
          <w:szCs w:val="21"/>
        </w:rPr>
        <w:t>解：根据题意观察图形可知，长方形的面积=10</w:t>
      </w:r>
      <w:r w:rsidR="00472674" w:rsidRPr="00D37FE6">
        <w:rPr>
          <w:rFonts w:ascii="宋体" w:eastAsia="宋体" w:hAnsi="宋体" w:hint="eastAsia"/>
          <w:szCs w:val="21"/>
        </w:rPr>
        <w:t>×</w:t>
      </w:r>
      <w:r w:rsidR="00472674" w:rsidRPr="00D37FE6">
        <w:rPr>
          <w:rFonts w:ascii="宋体" w:eastAsia="宋体" w:hAnsi="宋体"/>
          <w:szCs w:val="21"/>
        </w:rPr>
        <w:t>4=40cm</w:t>
      </w:r>
      <w:r w:rsidR="00472674" w:rsidRPr="00D37FE6">
        <w:rPr>
          <w:rFonts w:ascii="宋体" w:eastAsia="宋体" w:hAnsi="宋体"/>
          <w:szCs w:val="21"/>
          <w:vertAlign w:val="superscript"/>
        </w:rPr>
        <w:t>2</w:t>
      </w:r>
      <w:r w:rsidR="00472674" w:rsidRPr="00D37FE6">
        <w:rPr>
          <w:rFonts w:ascii="宋体" w:eastAsia="宋体" w:hAnsi="宋体"/>
          <w:szCs w:val="21"/>
        </w:rPr>
        <w:t>，再根据中心对称的性质得：图中阴影部分的面积即是长方形面积的一半，则图中阴影部分的面积=</w:t>
      </w:r>
      <w:r w:rsidR="00D37FE6" w:rsidRPr="00D37FE6">
        <w:rPr>
          <w:rFonts w:ascii="宋体" w:eastAsia="宋体" w:hAnsi="宋体"/>
          <w:position w:val="-24"/>
          <w:szCs w:val="21"/>
        </w:rPr>
        <w:object w:dxaOrig="660" w:dyaOrig="620">
          <v:shape id="_x0000_i1048" type="#_x0000_t75" style="width:32.85pt;height:31.05pt" o:ole="">
            <v:imagedata r:id="rId59" o:title=""/>
          </v:shape>
          <o:OLEObject Type="Embed" ProgID="Equation.DSMT4" ShapeID="_x0000_i1048" DrawAspect="Content" ObjectID="_1575983947" r:id="rId60"/>
        </w:object>
      </w:r>
      <w:r w:rsidR="00472674" w:rsidRPr="00D37FE6">
        <w:rPr>
          <w:rFonts w:ascii="宋体" w:eastAsia="宋体" w:hAnsi="宋体"/>
          <w:szCs w:val="21"/>
        </w:rPr>
        <w:t>=20cm</w:t>
      </w:r>
      <w:r w:rsidR="00472674" w:rsidRPr="00D37FE6">
        <w:rPr>
          <w:rFonts w:ascii="宋体" w:eastAsia="宋体" w:hAnsi="宋体"/>
          <w:szCs w:val="21"/>
          <w:vertAlign w:val="superscript"/>
        </w:rPr>
        <w:t>2</w:t>
      </w:r>
      <w:r w:rsidR="00472674" w:rsidRPr="00D37FE6">
        <w:rPr>
          <w:rFonts w:ascii="宋体" w:eastAsia="宋体" w:hAnsi="宋体"/>
          <w:szCs w:val="21"/>
        </w:rPr>
        <w:t>．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故选A．</w:t>
      </w:r>
    </w:p>
    <w:p w:rsidR="00D37FE6" w:rsidRDefault="00D37FE6" w:rsidP="00472674">
      <w:pPr>
        <w:spacing w:line="360" w:lineRule="auto"/>
        <w:rPr>
          <w:rFonts w:ascii="宋体" w:eastAsia="宋体" w:hAnsi="宋体"/>
          <w:szCs w:val="21"/>
        </w:rPr>
      </w:pPr>
    </w:p>
    <w:p w:rsidR="00472674" w:rsidRPr="00D37FE6" w:rsidRDefault="00D37FE6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7040</wp:posOffset>
            </wp:positionV>
            <wp:extent cx="1295400" cy="861058"/>
            <wp:effectExtent l="0" t="0" r="0" b="0"/>
            <wp:wrapSquare wrapText="bothSides"/>
            <wp:docPr id="13" name="图片 13" descr="C:\Users\凌凌\AppData\Local\Temp\ksohtml\wpsF1D5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C:\Users\凌凌\AppData\Local\Temp\ksohtml\wpsF1D5.tmp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6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49A5" w:rsidRPr="00D37FE6">
        <w:rPr>
          <w:rFonts w:ascii="宋体" w:eastAsia="宋体" w:hAnsi="宋体" w:hint="eastAsia"/>
          <w:b/>
          <w:szCs w:val="21"/>
        </w:rPr>
        <w:t>配套练习2</w:t>
      </w:r>
      <w:r w:rsidR="003C49A5" w:rsidRPr="00D37FE6">
        <w:rPr>
          <w:rFonts w:ascii="宋体" w:eastAsia="宋体" w:hAnsi="宋体"/>
          <w:b/>
          <w:szCs w:val="21"/>
        </w:rPr>
        <w:t>-2</w:t>
      </w:r>
      <w:r w:rsidR="003C49A5" w:rsidRPr="00D37FE6">
        <w:rPr>
          <w:rFonts w:ascii="宋体" w:eastAsia="宋体" w:hAnsi="宋体" w:hint="eastAsia"/>
          <w:b/>
          <w:szCs w:val="21"/>
        </w:rPr>
        <w:t xml:space="preserve"> </w:t>
      </w:r>
      <w:r w:rsidR="00472674" w:rsidRPr="00D37FE6">
        <w:rPr>
          <w:rFonts w:ascii="宋体" w:eastAsia="宋体" w:hAnsi="宋体"/>
          <w:szCs w:val="21"/>
        </w:rPr>
        <w:t>如图所示，</w:t>
      </w:r>
      <w:r>
        <w:rPr>
          <w:rFonts w:ascii="宋体" w:eastAsia="宋体" w:hAnsi="宋体"/>
          <w:szCs w:val="21"/>
        </w:rPr>
        <w:t xml:space="preserve"> </w:t>
      </w:r>
      <w:r w:rsidRPr="00D37FE6">
        <w:rPr>
          <w:rFonts w:ascii="宋体" w:eastAsia="宋体" w:hAnsi="宋体"/>
          <w:position w:val="-4"/>
          <w:szCs w:val="21"/>
        </w:rPr>
        <w:object w:dxaOrig="400" w:dyaOrig="260">
          <v:shape id="_x0000_i1049" type="#_x0000_t75" style="width:19.8pt;height:13.05pt" o:ole="">
            <v:imagedata r:id="rId62" o:title=""/>
          </v:shape>
          <o:OLEObject Type="Embed" ProgID="Equation.DSMT4" ShapeID="_x0000_i1049" DrawAspect="Content" ObjectID="_1575983948" r:id="rId63"/>
        </w:object>
      </w:r>
      <w:r w:rsidR="00472674" w:rsidRPr="00D37FE6">
        <w:rPr>
          <w:rFonts w:ascii="宋体" w:eastAsia="宋体" w:hAnsi="宋体"/>
          <w:szCs w:val="21"/>
        </w:rPr>
        <w:t>过矩形</w:t>
      </w:r>
      <w:r w:rsidRPr="00D37FE6">
        <w:rPr>
          <w:rFonts w:ascii="宋体" w:eastAsia="宋体" w:hAnsi="宋体"/>
          <w:position w:val="-6"/>
          <w:szCs w:val="21"/>
        </w:rPr>
        <w:object w:dxaOrig="720" w:dyaOrig="279">
          <v:shape id="_x0000_i1050" type="#_x0000_t75" style="width:36pt;height:13.95pt" o:ole="">
            <v:imagedata r:id="rId64" o:title=""/>
          </v:shape>
          <o:OLEObject Type="Embed" ProgID="Equation.DSMT4" ShapeID="_x0000_i1050" DrawAspect="Content" ObjectID="_1575983949" r:id="rId65"/>
        </w:object>
      </w:r>
      <w:r w:rsidR="00472674" w:rsidRPr="00D37FE6">
        <w:rPr>
          <w:rFonts w:ascii="宋体" w:eastAsia="宋体" w:hAnsi="宋体"/>
          <w:szCs w:val="21"/>
        </w:rPr>
        <w:t>对角线的交点</w:t>
      </w:r>
      <w:r w:rsidRPr="00D37FE6">
        <w:rPr>
          <w:rFonts w:ascii="宋体" w:eastAsia="宋体" w:hAnsi="宋体"/>
          <w:position w:val="-6"/>
          <w:szCs w:val="21"/>
        </w:rPr>
        <w:object w:dxaOrig="240" w:dyaOrig="279">
          <v:shape id="_x0000_i1051" type="#_x0000_t75" style="width:12.15pt;height:13.95pt" o:ole="">
            <v:imagedata r:id="rId66" o:title=""/>
          </v:shape>
          <o:OLEObject Type="Embed" ProgID="Equation.DSMT4" ShapeID="_x0000_i1051" DrawAspect="Content" ObjectID="_1575983950" r:id="rId67"/>
        </w:object>
      </w:r>
      <w:r w:rsidR="00472674" w:rsidRPr="00D37FE6">
        <w:rPr>
          <w:rFonts w:ascii="宋体" w:eastAsia="宋体" w:hAnsi="宋体"/>
          <w:szCs w:val="21"/>
        </w:rPr>
        <w:t>，且分别交</w:t>
      </w:r>
      <w:r w:rsidRPr="00D37FE6">
        <w:rPr>
          <w:rFonts w:ascii="宋体" w:eastAsia="宋体" w:hAnsi="宋体"/>
          <w:position w:val="-4"/>
          <w:szCs w:val="21"/>
        </w:rPr>
        <w:object w:dxaOrig="400" w:dyaOrig="260">
          <v:shape id="_x0000_i1052" type="#_x0000_t75" style="width:19.8pt;height:13.05pt" o:ole="">
            <v:imagedata r:id="rId68" o:title=""/>
          </v:shape>
          <o:OLEObject Type="Embed" ProgID="Equation.DSMT4" ShapeID="_x0000_i1052" DrawAspect="Content" ObjectID="_1575983951" r:id="rId69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Pr="00D37FE6">
        <w:rPr>
          <w:rFonts w:ascii="宋体" w:eastAsia="宋体" w:hAnsi="宋体"/>
          <w:position w:val="-6"/>
          <w:szCs w:val="21"/>
        </w:rPr>
        <w:object w:dxaOrig="400" w:dyaOrig="279">
          <v:shape id="_x0000_i1053" type="#_x0000_t75" style="width:19.8pt;height:13.95pt" o:ole="">
            <v:imagedata r:id="rId70" o:title=""/>
          </v:shape>
          <o:OLEObject Type="Embed" ProgID="Equation.DSMT4" ShapeID="_x0000_i1053" DrawAspect="Content" ObjectID="_1575983952" r:id="rId71"/>
        </w:object>
      </w:r>
      <w:r w:rsidR="00472674" w:rsidRPr="00D37FE6">
        <w:rPr>
          <w:rFonts w:ascii="宋体" w:eastAsia="宋体" w:hAnsi="宋体"/>
          <w:szCs w:val="21"/>
        </w:rPr>
        <w:t>于点</w:t>
      </w:r>
      <w:r w:rsidR="00CF3932" w:rsidRPr="00CF3932">
        <w:rPr>
          <w:rFonts w:ascii="宋体" w:eastAsia="宋体" w:hAnsi="宋体"/>
          <w:position w:val="-4"/>
          <w:szCs w:val="21"/>
        </w:rPr>
        <w:object w:dxaOrig="240" w:dyaOrig="260">
          <v:shape id="_x0000_i1054" type="#_x0000_t75" style="width:12.15pt;height:13.05pt" o:ole="">
            <v:imagedata r:id="rId72" o:title=""/>
          </v:shape>
          <o:OLEObject Type="Embed" ProgID="Equation.DSMT4" ShapeID="_x0000_i1054" DrawAspect="Content" ObjectID="_1575983953" r:id="rId73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="00CF3932" w:rsidRPr="00CF3932">
        <w:rPr>
          <w:rFonts w:ascii="宋体" w:eastAsia="宋体" w:hAnsi="宋体"/>
          <w:position w:val="-4"/>
          <w:szCs w:val="21"/>
        </w:rPr>
        <w:object w:dxaOrig="260" w:dyaOrig="260">
          <v:shape id="_x0000_i1055" type="#_x0000_t75" style="width:13.05pt;height:13.05pt" o:ole="">
            <v:imagedata r:id="rId74" o:title=""/>
          </v:shape>
          <o:OLEObject Type="Embed" ProgID="Equation.DSMT4" ShapeID="_x0000_i1055" DrawAspect="Content" ObjectID="_1575983954" r:id="rId75"/>
        </w:object>
      </w:r>
      <w:r w:rsidR="00472674" w:rsidRPr="00D37FE6">
        <w:rPr>
          <w:rFonts w:ascii="宋体" w:eastAsia="宋体" w:hAnsi="宋体"/>
          <w:szCs w:val="21"/>
        </w:rPr>
        <w:t>，若</w:t>
      </w:r>
      <w:r w:rsidR="00CF3932" w:rsidRPr="00CF3932">
        <w:rPr>
          <w:rFonts w:ascii="宋体" w:eastAsia="宋体" w:hAnsi="宋体"/>
          <w:position w:val="-6"/>
          <w:szCs w:val="21"/>
        </w:rPr>
        <w:object w:dxaOrig="740" w:dyaOrig="279">
          <v:shape id="_x0000_i1056" type="#_x0000_t75" style="width:36.9pt;height:13.95pt" o:ole="">
            <v:imagedata r:id="rId76" o:title=""/>
          </v:shape>
          <o:OLEObject Type="Embed" ProgID="Equation.DSMT4" ShapeID="_x0000_i1056" DrawAspect="Content" ObjectID="_1575983955" r:id="rId77"/>
        </w:object>
      </w:r>
      <w:r w:rsidR="00472674" w:rsidRPr="00D37FE6">
        <w:rPr>
          <w:rFonts w:ascii="宋体" w:eastAsia="宋体" w:hAnsi="宋体"/>
          <w:szCs w:val="21"/>
        </w:rPr>
        <w:t>，</w:t>
      </w:r>
      <w:r w:rsidR="00CF3932" w:rsidRPr="00CF3932">
        <w:rPr>
          <w:rFonts w:ascii="宋体" w:eastAsia="宋体" w:hAnsi="宋体"/>
          <w:position w:val="-6"/>
          <w:szCs w:val="21"/>
        </w:rPr>
        <w:object w:dxaOrig="760" w:dyaOrig="279">
          <v:shape id="_x0000_i1057" type="#_x0000_t75" style="width:37.8pt;height:13.95pt" o:ole="">
            <v:imagedata r:id="rId78" o:title=""/>
          </v:shape>
          <o:OLEObject Type="Embed" ProgID="Equation.DSMT4" ShapeID="_x0000_i1057" DrawAspect="Content" ObjectID="_1575983956" r:id="rId79"/>
        </w:object>
      </w:r>
      <w:r w:rsidR="00472674" w:rsidRPr="00D37FE6">
        <w:rPr>
          <w:rFonts w:ascii="宋体" w:eastAsia="宋体" w:hAnsi="宋体"/>
          <w:szCs w:val="21"/>
        </w:rPr>
        <w:t xml:space="preserve">，那么阴影部分的面积为（  </w:t>
      </w:r>
      <w:r w:rsidR="00CF3932">
        <w:rPr>
          <w:rFonts w:ascii="宋体" w:eastAsia="宋体" w:hAnsi="宋体"/>
          <w:szCs w:val="21"/>
        </w:rPr>
        <w:t xml:space="preserve">   </w:t>
      </w:r>
      <w:r w:rsidR="00472674" w:rsidRPr="00D37FE6">
        <w:rPr>
          <w:rFonts w:ascii="宋体" w:eastAsia="宋体" w:hAnsi="宋体"/>
          <w:szCs w:val="21"/>
        </w:rPr>
        <w:t>）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 xml:space="preserve"> A．</w:t>
      </w:r>
      <w:r w:rsidR="00CF3932" w:rsidRPr="00CF3932">
        <w:rPr>
          <w:rFonts w:ascii="宋体" w:eastAsia="宋体" w:hAnsi="宋体"/>
          <w:position w:val="-4"/>
          <w:szCs w:val="21"/>
        </w:rPr>
        <w:object w:dxaOrig="200" w:dyaOrig="260">
          <v:shape id="_x0000_i1058" type="#_x0000_t75" style="width:9.9pt;height:13.05pt" o:ole="">
            <v:imagedata r:id="rId80" o:title=""/>
          </v:shape>
          <o:OLEObject Type="Embed" ProgID="Equation.DSMT4" ShapeID="_x0000_i1058" DrawAspect="Content" ObjectID="_1575983957" r:id="rId81"/>
        </w:object>
      </w:r>
      <w:r w:rsidR="00CF3932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ab/>
        <w:t>B．</w:t>
      </w:r>
      <w:r w:rsidR="00CF3932" w:rsidRPr="00CF3932">
        <w:rPr>
          <w:rFonts w:ascii="宋体" w:eastAsia="宋体" w:hAnsi="宋体"/>
          <w:position w:val="-4"/>
          <w:szCs w:val="21"/>
        </w:rPr>
        <w:object w:dxaOrig="279" w:dyaOrig="260">
          <v:shape id="_x0000_i1059" type="#_x0000_t75" style="width:13.95pt;height:13.05pt" o:ole="">
            <v:imagedata r:id="rId82" o:title=""/>
          </v:shape>
          <o:OLEObject Type="Embed" ProgID="Equation.DSMT4" ShapeID="_x0000_i1059" DrawAspect="Content" ObjectID="_1575983958" r:id="rId83"/>
        </w:object>
      </w:r>
      <w:r w:rsidRPr="00D37FE6">
        <w:rPr>
          <w:rFonts w:ascii="宋体" w:eastAsia="宋体" w:hAnsi="宋体"/>
          <w:szCs w:val="21"/>
        </w:rPr>
        <w:tab/>
      </w:r>
      <w:r w:rsidR="00CF3932">
        <w:rPr>
          <w:rFonts w:ascii="宋体" w:eastAsia="宋体" w:hAnsi="宋体"/>
          <w:szCs w:val="21"/>
        </w:rPr>
        <w:t xml:space="preserve">      </w:t>
      </w:r>
      <w:r w:rsidRPr="00D37FE6">
        <w:rPr>
          <w:rFonts w:ascii="宋体" w:eastAsia="宋体" w:hAnsi="宋体"/>
          <w:szCs w:val="21"/>
        </w:rPr>
        <w:t>C．</w:t>
      </w:r>
      <w:r w:rsidR="00CF3932" w:rsidRPr="00CF3932">
        <w:rPr>
          <w:rFonts w:ascii="宋体" w:eastAsia="宋体" w:hAnsi="宋体"/>
          <w:position w:val="-6"/>
          <w:szCs w:val="21"/>
        </w:rPr>
        <w:object w:dxaOrig="200" w:dyaOrig="279">
          <v:shape id="_x0000_i1060" type="#_x0000_t75" style="width:9.9pt;height:13.95pt" o:ole="">
            <v:imagedata r:id="rId84" o:title=""/>
          </v:shape>
          <o:OLEObject Type="Embed" ProgID="Equation.DSMT4" ShapeID="_x0000_i1060" DrawAspect="Content" ObjectID="_1575983959" r:id="rId85"/>
        </w:object>
      </w:r>
      <w:r w:rsidR="00CF3932">
        <w:rPr>
          <w:rFonts w:ascii="宋体" w:eastAsia="宋体" w:hAnsi="宋体"/>
          <w:szCs w:val="21"/>
        </w:rPr>
        <w:t xml:space="preserve">       </w:t>
      </w:r>
      <w:r w:rsidRPr="00D37FE6">
        <w:rPr>
          <w:rFonts w:ascii="宋体" w:eastAsia="宋体" w:hAnsi="宋体"/>
          <w:szCs w:val="21"/>
        </w:rPr>
        <w:tab/>
        <w:t>D．</w:t>
      </w:r>
      <w:r w:rsidR="00CF3932" w:rsidRPr="00CF3932">
        <w:rPr>
          <w:rFonts w:ascii="宋体" w:eastAsia="宋体" w:hAnsi="宋体"/>
          <w:position w:val="-6"/>
          <w:szCs w:val="21"/>
        </w:rPr>
        <w:object w:dxaOrig="180" w:dyaOrig="279">
          <v:shape id="_x0000_i1061" type="#_x0000_t75" style="width:9pt;height:13.95pt" o:ole="">
            <v:imagedata r:id="rId86" o:title=""/>
          </v:shape>
          <o:OLEObject Type="Embed" ProgID="Equation.DSMT4" ShapeID="_x0000_i1061" DrawAspect="Content" ObjectID="_1575983960" r:id="rId87"/>
        </w:object>
      </w:r>
    </w:p>
    <w:p w:rsidR="00472674" w:rsidRPr="00D37FE6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【</w:t>
      </w:r>
      <w:r w:rsidRPr="00D37FE6">
        <w:rPr>
          <w:rFonts w:ascii="宋体" w:eastAsia="宋体" w:hAnsi="宋体" w:hint="eastAsia"/>
          <w:szCs w:val="21"/>
        </w:rPr>
        <w:t>思路</w:t>
      </w:r>
      <w:r w:rsidRPr="00D37FE6">
        <w:rPr>
          <w:rFonts w:ascii="宋体" w:eastAsia="宋体" w:hAnsi="宋体"/>
          <w:szCs w:val="21"/>
        </w:rPr>
        <w:t>分析】</w:t>
      </w:r>
      <w:r w:rsidR="00472674" w:rsidRPr="00D37FE6">
        <w:rPr>
          <w:rFonts w:ascii="宋体" w:eastAsia="宋体" w:hAnsi="宋体"/>
          <w:szCs w:val="21"/>
        </w:rPr>
        <w:t>根据矩形的中心对称性，运用中心对称图形的性质，易知阴影面积=三角形AOB或COD的面积．</w:t>
      </w:r>
    </w:p>
    <w:p w:rsidR="00472674" w:rsidRPr="00954FD3" w:rsidRDefault="003C49A5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【解】</w:t>
      </w:r>
      <w:r w:rsidR="00472674" w:rsidRPr="00D37FE6">
        <w:rPr>
          <w:rFonts w:ascii="宋体" w:eastAsia="宋体" w:hAnsi="宋体"/>
          <w:szCs w:val="21"/>
        </w:rPr>
        <w:t>解：</w:t>
      </w:r>
      <w:r w:rsidR="00472674" w:rsidRPr="00D37FE6">
        <w:rPr>
          <w:rFonts w:ascii="宋体" w:eastAsia="宋体" w:hAnsi="宋体" w:hint="eastAsia"/>
          <w:szCs w:val="21"/>
        </w:rPr>
        <w:t>∵</w:t>
      </w:r>
      <w:r w:rsidR="00472674" w:rsidRPr="00D37FE6">
        <w:rPr>
          <w:rFonts w:ascii="宋体" w:eastAsia="宋体" w:hAnsi="宋体"/>
          <w:szCs w:val="21"/>
        </w:rPr>
        <w:t>矩形是中心对称图形，对称中心是对角线的交点O，</w:t>
      </w:r>
      <w:r w:rsidR="00472674" w:rsidRPr="00D37FE6">
        <w:rPr>
          <w:rFonts w:ascii="宋体" w:eastAsia="宋体" w:hAnsi="宋体" w:hint="eastAsia"/>
          <w:szCs w:val="21"/>
        </w:rPr>
        <w:t>∴△</w:t>
      </w:r>
      <w:r w:rsidR="00472674" w:rsidRPr="00D37FE6">
        <w:rPr>
          <w:rFonts w:ascii="宋体" w:eastAsia="宋体" w:hAnsi="宋体"/>
          <w:szCs w:val="21"/>
        </w:rPr>
        <w:t>BOE</w:t>
      </w:r>
      <w:r w:rsidR="00472674" w:rsidRPr="00D37FE6">
        <w:rPr>
          <w:rFonts w:ascii="宋体" w:eastAsia="宋体" w:hAnsi="宋体" w:hint="eastAsia"/>
          <w:szCs w:val="21"/>
        </w:rPr>
        <w:t>≌△</w:t>
      </w:r>
      <w:r w:rsidR="00472674" w:rsidRPr="00D37FE6">
        <w:rPr>
          <w:rFonts w:ascii="宋体" w:eastAsia="宋体" w:hAnsi="宋体"/>
          <w:szCs w:val="21"/>
        </w:rPr>
        <w:t>DOF．</w:t>
      </w:r>
      <w:r w:rsidR="00472674" w:rsidRPr="00D37FE6">
        <w:rPr>
          <w:rFonts w:ascii="宋体" w:eastAsia="宋体" w:hAnsi="宋体" w:hint="eastAsia"/>
          <w:szCs w:val="21"/>
        </w:rPr>
        <w:t>∴</w:t>
      </w:r>
      <w:r w:rsidR="00472674" w:rsidRPr="00D37FE6">
        <w:rPr>
          <w:rFonts w:ascii="宋体" w:eastAsia="宋体" w:hAnsi="宋体"/>
          <w:szCs w:val="21"/>
        </w:rPr>
        <w:t>阴影面积=</w:t>
      </w:r>
      <w:r w:rsidR="00472674" w:rsidRPr="00D37FE6">
        <w:rPr>
          <w:rFonts w:ascii="宋体" w:eastAsia="宋体" w:hAnsi="宋体" w:hint="eastAsia"/>
          <w:szCs w:val="21"/>
        </w:rPr>
        <w:t>△</w:t>
      </w:r>
      <w:r w:rsidR="00472674" w:rsidRPr="00D37FE6">
        <w:rPr>
          <w:rFonts w:ascii="宋体" w:eastAsia="宋体" w:hAnsi="宋体"/>
          <w:szCs w:val="21"/>
        </w:rPr>
        <w:t>AOB的面积=</w:t>
      </w:r>
      <w:r w:rsidR="00954FD3" w:rsidRPr="00954FD3">
        <w:rPr>
          <w:rFonts w:ascii="宋体" w:eastAsia="宋体" w:hAnsi="宋体"/>
          <w:noProof/>
          <w:position w:val="-24"/>
          <w:szCs w:val="21"/>
        </w:rPr>
        <w:object w:dxaOrig="240" w:dyaOrig="620">
          <v:shape id="_x0000_i1062" type="#_x0000_t75" style="width:12.15pt;height:31.05pt" o:ole="">
            <v:imagedata r:id="rId88" o:title=""/>
          </v:shape>
          <o:OLEObject Type="Embed" ProgID="Equation.DSMT4" ShapeID="_x0000_i1062" DrawAspect="Content" ObjectID="_1575983961" r:id="rId89"/>
        </w:object>
      </w:r>
      <w:r w:rsidR="00472674" w:rsidRPr="00D37FE6">
        <w:rPr>
          <w:rFonts w:ascii="宋体" w:eastAsia="宋体" w:hAnsi="宋体"/>
          <w:szCs w:val="21"/>
        </w:rPr>
        <w:t>AB•BC=3</w:t>
      </w:r>
    </w:p>
    <w:p w:rsidR="00472674" w:rsidRPr="00D37FE6" w:rsidRDefault="00472674" w:rsidP="00472674">
      <w:pPr>
        <w:spacing w:line="360" w:lineRule="auto"/>
        <w:rPr>
          <w:rFonts w:ascii="宋体" w:eastAsia="宋体" w:hAnsi="宋体"/>
          <w:szCs w:val="21"/>
        </w:rPr>
      </w:pPr>
      <w:r w:rsidRPr="00D37FE6">
        <w:rPr>
          <w:rFonts w:ascii="宋体" w:eastAsia="宋体" w:hAnsi="宋体"/>
          <w:szCs w:val="21"/>
        </w:rPr>
        <w:t>故选：D．</w:t>
      </w:r>
    </w:p>
    <w:p w:rsidR="003C49A5" w:rsidRPr="00D37FE6" w:rsidRDefault="003C49A5" w:rsidP="00E907A7">
      <w:pPr>
        <w:spacing w:line="360" w:lineRule="auto"/>
        <w:rPr>
          <w:rFonts w:ascii="宋体" w:eastAsia="宋体" w:hAnsi="宋体"/>
          <w:szCs w:val="21"/>
        </w:rPr>
      </w:pPr>
    </w:p>
    <w:p w:rsidR="00D04760" w:rsidRPr="00A75127" w:rsidRDefault="00D04760" w:rsidP="00D04760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>知识点</w:t>
      </w:r>
      <w:r>
        <w:rPr>
          <w:rFonts w:ascii="宋体" w:eastAsia="宋体" w:hAnsi="宋体" w:hint="eastAsia"/>
          <w:b/>
          <w:sz w:val="24"/>
          <w:szCs w:val="24"/>
        </w:rPr>
        <w:t>三</w:t>
      </w:r>
      <w:r w:rsidRPr="0064735E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F87BF9">
        <w:rPr>
          <w:rFonts w:ascii="宋体" w:eastAsia="宋体" w:hAnsi="宋体" w:hint="eastAsia"/>
          <w:b/>
          <w:sz w:val="24"/>
          <w:szCs w:val="24"/>
        </w:rPr>
        <w:t>中心对称图形</w:t>
      </w:r>
    </w:p>
    <w:p w:rsidR="00A45BD0" w:rsidRDefault="00A45BD0" w:rsidP="00A45BD0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把一个图形绕着某一个点旋转1</w:t>
      </w:r>
      <w:r>
        <w:rPr>
          <w:rFonts w:ascii="宋体" w:eastAsia="宋体" w:hAnsi="宋体"/>
        </w:rPr>
        <w:t>80</w:t>
      </w:r>
      <w:r>
        <w:rPr>
          <w:rFonts w:ascii="宋体" w:eastAsia="宋体" w:hAnsi="宋体" w:hint="eastAsia"/>
        </w:rPr>
        <w:t>°，如果旋转后的图形能够与原来的图形重合，那么这个图形叫作中心对称图形，这个点就是它的对称中心。</w:t>
      </w:r>
    </w:p>
    <w:p w:rsidR="00A45BD0" w:rsidRDefault="00A45BD0" w:rsidP="00A45BD0">
      <w:pPr>
        <w:rPr>
          <w:rFonts w:ascii="宋体" w:eastAsia="宋体" w:hAnsi="宋体"/>
        </w:rPr>
      </w:pPr>
    </w:p>
    <w:p w:rsidR="00A45BD0" w:rsidRDefault="00A45BD0" w:rsidP="00A45BD0">
      <w:pPr>
        <w:ind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中心对称图形与轴对称图形的区别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3544"/>
        <w:gridCol w:w="4048"/>
      </w:tblGrid>
      <w:tr w:rsidR="00A45BD0" w:rsidTr="0029521F">
        <w:tc>
          <w:tcPr>
            <w:tcW w:w="70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中心对称图形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轴对称图形</w:t>
            </w:r>
          </w:p>
        </w:tc>
      </w:tr>
      <w:tr w:rsidR="00A45BD0" w:rsidTr="0029521F">
        <w:tc>
          <w:tcPr>
            <w:tcW w:w="70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概念</w:t>
            </w: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把一个图形绕着某一个点旋转</w:t>
            </w:r>
            <w:r w:rsidRPr="00D93591">
              <w:rPr>
                <w:rFonts w:ascii="宋体" w:eastAsia="宋体" w:hAnsi="宋体"/>
                <w:position w:val="-6"/>
              </w:rPr>
              <w:object w:dxaOrig="499" w:dyaOrig="279">
                <v:shape id="_x0000_i1063" type="#_x0000_t75" style="width:25.2pt;height:13.95pt" o:ole="">
                  <v:imagedata r:id="rId90" o:title=""/>
                </v:shape>
                <o:OLEObject Type="Embed" ProgID="Equation.DSMT4" ShapeID="_x0000_i1063" DrawAspect="Content" ObjectID="_1575983962" r:id="rId91"/>
              </w:object>
            </w:r>
            <w:r>
              <w:rPr>
                <w:rFonts w:ascii="宋体" w:eastAsia="宋体" w:hAnsi="宋体" w:hint="eastAsia"/>
              </w:rPr>
              <w:t>，如果旋转后的图形能够与原来的图形重合，那么这个图形叫作中心对称图形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如果一个图形沿一条直线折叠，直线两旁的部分能够互相重合，那么这个图形就叫作轴对称图形</w:t>
            </w:r>
          </w:p>
        </w:tc>
      </w:tr>
      <w:tr w:rsidR="00A45BD0" w:rsidTr="0029521F">
        <w:tc>
          <w:tcPr>
            <w:tcW w:w="704" w:type="dxa"/>
            <w:vMerge w:val="restart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区别</w:t>
            </w: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对称中心—点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对称轴—直线</w:t>
            </w:r>
          </w:p>
        </w:tc>
      </w:tr>
      <w:tr w:rsidR="00A45BD0" w:rsidTr="0029521F">
        <w:tc>
          <w:tcPr>
            <w:tcW w:w="704" w:type="dxa"/>
            <w:vMerge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图形绕对称中心旋转</w:t>
            </w:r>
            <w:r w:rsidRPr="00D93591">
              <w:rPr>
                <w:rFonts w:ascii="宋体" w:eastAsia="宋体" w:hAnsi="宋体"/>
                <w:position w:val="-6"/>
              </w:rPr>
              <w:object w:dxaOrig="499" w:dyaOrig="279">
                <v:shape id="_x0000_i1064" type="#_x0000_t75" style="width:25.2pt;height:13.95pt" o:ole="">
                  <v:imagedata r:id="rId92" o:title=""/>
                </v:shape>
                <o:OLEObject Type="Embed" ProgID="Equation.DSMT4" ShapeID="_x0000_i1064" DrawAspect="Content" ObjectID="_1575983963" r:id="rId93"/>
              </w:object>
            </w:r>
            <w:r>
              <w:rPr>
                <w:rFonts w:ascii="宋体" w:eastAsia="宋体" w:hAnsi="宋体"/>
              </w:rPr>
              <w:t xml:space="preserve"> 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图形沿对称轴折叠</w:t>
            </w:r>
          </w:p>
        </w:tc>
      </w:tr>
      <w:tr w:rsidR="00A45BD0" w:rsidTr="0029521F">
        <w:tc>
          <w:tcPr>
            <w:tcW w:w="704" w:type="dxa"/>
            <w:vMerge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</w:p>
        </w:tc>
        <w:tc>
          <w:tcPr>
            <w:tcW w:w="3544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旋转后与原图形重合</w:t>
            </w:r>
          </w:p>
        </w:tc>
        <w:tc>
          <w:tcPr>
            <w:tcW w:w="4048" w:type="dxa"/>
            <w:vAlign w:val="center"/>
          </w:tcPr>
          <w:p w:rsidR="00A45BD0" w:rsidRDefault="00A45BD0" w:rsidP="0029521F">
            <w:pPr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折叠后直线两旁的部分重合</w:t>
            </w:r>
          </w:p>
        </w:tc>
      </w:tr>
    </w:tbl>
    <w:p w:rsidR="00A45BD0" w:rsidRDefault="00A45BD0" w:rsidP="00A45BD0">
      <w:pPr>
        <w:rPr>
          <w:rFonts w:ascii="宋体" w:eastAsia="宋体" w:hAnsi="宋体"/>
        </w:rPr>
      </w:pPr>
    </w:p>
    <w:p w:rsidR="00D04760" w:rsidRDefault="00D04760" w:rsidP="00D04760">
      <w:pPr>
        <w:rPr>
          <w:rFonts w:ascii="宋体" w:eastAsia="宋体" w:hAnsi="宋体"/>
          <w:b/>
          <w:sz w:val="24"/>
          <w:szCs w:val="24"/>
        </w:rPr>
      </w:pPr>
      <w:r w:rsidRPr="0064735E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64735E">
        <w:rPr>
          <w:rFonts w:ascii="宋体" w:eastAsia="宋体" w:hAnsi="宋体"/>
          <w:b/>
          <w:sz w:val="24"/>
          <w:szCs w:val="24"/>
        </w:rPr>
        <w:t xml:space="preserve"> </w:t>
      </w:r>
      <w:r w:rsidR="003508C3">
        <w:rPr>
          <w:rFonts w:ascii="宋体" w:eastAsia="宋体" w:hAnsi="宋体" w:hint="eastAsia"/>
          <w:b/>
          <w:sz w:val="24"/>
          <w:szCs w:val="24"/>
        </w:rPr>
        <w:t>识别中心对称图形</w:t>
      </w:r>
    </w:p>
    <w:p w:rsidR="00C61C72" w:rsidRPr="008E42A6" w:rsidRDefault="00D04760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3</w:t>
      </w:r>
      <w:r w:rsidRPr="008E42A6">
        <w:rPr>
          <w:rFonts w:ascii="宋体" w:eastAsia="宋体" w:hAnsi="宋体"/>
          <w:b/>
          <w:szCs w:val="21"/>
        </w:rPr>
        <w:t>-</w:t>
      </w:r>
      <w:r w:rsidRPr="008E42A6">
        <w:rPr>
          <w:rFonts w:ascii="宋体" w:eastAsia="宋体" w:hAnsi="宋体" w:hint="eastAsia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C61C72" w:rsidRPr="008E42A6">
        <w:rPr>
          <w:rFonts w:ascii="宋体" w:eastAsia="宋体" w:hAnsi="宋体"/>
          <w:szCs w:val="21"/>
        </w:rPr>
        <w:t>下列图形中，是中心对称但不是轴对称图形的为（  ）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A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693515" cy="680936"/>
            <wp:effectExtent l="0" t="0" r="0" b="5080"/>
            <wp:docPr id="4" name="图片 4" descr="C:\Users\凌凌\AppData\Local\Temp\ksohtml\wps35E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凌凌\AppData\Local\Temp\ksohtml\wps35EB.tmp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078" cy="6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B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32817" cy="732817"/>
            <wp:effectExtent l="0" t="0" r="0" b="0"/>
            <wp:docPr id="3" name="图片 3" descr="C:\Users\凌凌\AppData\Local\Temp\ksohtml\wps35F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凌凌\AppData\Local\Temp\ksohtml\wps35FC.tmp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322" cy="740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C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52959" cy="739302"/>
            <wp:effectExtent l="0" t="0" r="9525" b="3810"/>
            <wp:docPr id="2" name="图片 2" descr="C:\Users\凌凌\AppData\Local\Temp\ksohtml\wps360C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凌凌\AppData\Local\Temp\ksohtml\wps360C.tmp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97" cy="741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D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52056" cy="739302"/>
            <wp:effectExtent l="0" t="0" r="0" b="3810"/>
            <wp:docPr id="1" name="图片 1" descr="C:\Users\凌凌\AppData\Local\Temp\ksohtml\wps360D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凌凌\AppData\Local\Temp\ksohtml\wps360D.tmp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414" cy="74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C72" w:rsidRPr="008E42A6" w:rsidRDefault="00D04760" w:rsidP="00C61C72">
      <w:pPr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61C72" w:rsidRPr="008E42A6">
        <w:rPr>
          <w:rFonts w:ascii="宋体" w:eastAsia="宋体" w:hAnsi="宋体"/>
          <w:szCs w:val="21"/>
        </w:rPr>
        <w:t>根据轴对称图形及中心对称图形的定义，结合所给图形进行判断即可．</w:t>
      </w:r>
    </w:p>
    <w:p w:rsidR="00C61C72" w:rsidRPr="008E42A6" w:rsidRDefault="00D04760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61C72" w:rsidRPr="008E42A6">
        <w:rPr>
          <w:rFonts w:ascii="宋体" w:eastAsia="宋体" w:hAnsi="宋体"/>
          <w:szCs w:val="21"/>
        </w:rPr>
        <w:t>解：A、既不是轴对称图形，也不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、是轴对称图形，也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、不是轴对称图形，是中心对称图形，故本选项正确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、是轴对称图形，不是中心对称图形，故本选项错误；</w:t>
      </w:r>
    </w:p>
    <w:p w:rsidR="00C61C72" w:rsidRPr="008E42A6" w:rsidRDefault="00C61C72" w:rsidP="00C61C7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C．</w:t>
      </w:r>
    </w:p>
    <w:p w:rsidR="00A45BD0" w:rsidRPr="008E42A6" w:rsidRDefault="000656D1" w:rsidP="00A45BD0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3</w:t>
      </w:r>
      <w:r w:rsidRPr="008E42A6">
        <w:rPr>
          <w:rFonts w:ascii="宋体" w:eastAsia="宋体" w:hAnsi="宋体"/>
          <w:b/>
          <w:szCs w:val="21"/>
        </w:rPr>
        <w:t>-1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A45BD0" w:rsidRPr="008E42A6">
        <w:rPr>
          <w:rFonts w:ascii="宋体" w:eastAsia="宋体" w:hAnsi="宋体"/>
          <w:szCs w:val="21"/>
        </w:rPr>
        <w:t>我国传统文化中的“福禄寿喜”图（如图）由四个图案构成．这四个图案中既是轴对称图形，又是中心对称图形的是（  ）</w:t>
      </w:r>
    </w:p>
    <w:p w:rsidR="00A45BD0" w:rsidRPr="008E42A6" w:rsidRDefault="00A45BD0" w:rsidP="00A45BD0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6008" cy="758758"/>
            <wp:effectExtent l="0" t="0" r="0" b="3810"/>
            <wp:docPr id="8" name="图片 8" descr="C:\Users\凌凌\AppData\Local\Temp\ksohtml\wpsA7F7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凌凌\AppData\Local\Temp\ksohtml\wpsA7F7.tmp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155" cy="7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B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791183" cy="791183"/>
            <wp:effectExtent l="0" t="0" r="9525" b="9525"/>
            <wp:docPr id="7" name="图片 7" descr="C:\Users\凌凌\AppData\Local\Temp\ksohtml\wpsA808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凌凌\AppData\Local\Temp\ksohtml\wpsA808.tmp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556" cy="795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C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3679" cy="784698"/>
            <wp:effectExtent l="0" t="0" r="0" b="0"/>
            <wp:docPr id="6" name="图片 6" descr="C:\Users\凌凌\AppData\Local\Temp\ksohtml\wpsA809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凌凌\AppData\Local\Temp\ksohtml\wpsA809.tmp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530" cy="78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2A6">
        <w:rPr>
          <w:rFonts w:ascii="宋体" w:eastAsia="宋体" w:hAnsi="宋体"/>
          <w:szCs w:val="21"/>
        </w:rPr>
        <w:tab/>
        <w:t>D．</w:t>
      </w:r>
      <w:r w:rsidRPr="008E42A6">
        <w:rPr>
          <w:rFonts w:ascii="宋体" w:eastAsia="宋体" w:hAnsi="宋体" w:hint="eastAsia"/>
          <w:noProof/>
          <w:szCs w:val="21"/>
        </w:rPr>
        <w:drawing>
          <wp:inline distT="0" distB="0" distL="0" distR="0">
            <wp:extent cx="804153" cy="794312"/>
            <wp:effectExtent l="0" t="0" r="0" b="6350"/>
            <wp:docPr id="5" name="图片 5" descr="C:\Users\凌凌\AppData\Local\Temp\ksohtml\wpsA81A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凌凌\AppData\Local\Temp\ksohtml\wpsA81A.tmp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238" cy="79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9A1" w:rsidRPr="008E42A6" w:rsidRDefault="000656D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A19A1" w:rsidRPr="008E42A6">
        <w:rPr>
          <w:rFonts w:ascii="宋体" w:eastAsia="宋体" w:hAnsi="宋体"/>
          <w:szCs w:val="21"/>
        </w:rPr>
        <w:t>根据轴对称图形与中心对称图形的概念求解．</w:t>
      </w:r>
    </w:p>
    <w:p w:rsidR="000656D1" w:rsidRPr="008E42A6" w:rsidRDefault="000656D1" w:rsidP="000656D1">
      <w:pPr>
        <w:spacing w:line="360" w:lineRule="auto"/>
        <w:rPr>
          <w:rFonts w:ascii="宋体" w:eastAsia="宋体" w:hAnsi="宋体"/>
          <w:szCs w:val="21"/>
        </w:rPr>
      </w:pPr>
    </w:p>
    <w:p w:rsidR="005A19A1" w:rsidRPr="008E42A6" w:rsidRDefault="000656D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5A19A1" w:rsidRPr="008E42A6">
        <w:rPr>
          <w:rFonts w:ascii="宋体" w:eastAsia="宋体" w:hAnsi="宋体"/>
          <w:szCs w:val="21"/>
        </w:rPr>
        <w:t>解：A、不是轴对称图形，也不是中心对称图形．故错误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B、是轴对称图形，也是中心对称图形．故正确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、是轴对称图形，不是中心对称图形．故错误；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D、不是轴对称图形，也不是中心对称图形．故错误．</w:t>
      </w:r>
    </w:p>
    <w:p w:rsidR="005A19A1" w:rsidRPr="008E42A6" w:rsidRDefault="005A19A1" w:rsidP="005A19A1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B．</w:t>
      </w:r>
    </w:p>
    <w:p w:rsidR="00971E03" w:rsidRPr="008E42A6" w:rsidRDefault="000656D1" w:rsidP="00971E03">
      <w:pPr>
        <w:spacing w:line="360" w:lineRule="auto"/>
        <w:rPr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总结提示</w:t>
      </w:r>
      <w:r w:rsidRPr="008E42A6">
        <w:rPr>
          <w:rFonts w:ascii="宋体" w:eastAsia="宋体" w:hAnsi="宋体"/>
          <w:szCs w:val="21"/>
        </w:rPr>
        <w:t>】</w:t>
      </w:r>
      <w:r w:rsidR="00971E03" w:rsidRPr="008E42A6">
        <w:rPr>
          <w:rFonts w:ascii="宋体" w:eastAsia="宋体" w:hAnsi="宋体"/>
          <w:szCs w:val="21"/>
        </w:rPr>
        <w:t>轴对称图形的关键是寻找对称轴，图形两部分沿对称轴折叠后可重合；中心对称图形是要寻找对称中心，旋转180度后与原图重合．</w:t>
      </w:r>
    </w:p>
    <w:p w:rsidR="00F378A0" w:rsidRDefault="00F378A0" w:rsidP="00222DF2">
      <w:pPr>
        <w:rPr>
          <w:rFonts w:ascii="宋体" w:eastAsia="宋体" w:hAnsi="宋体"/>
          <w:szCs w:val="21"/>
        </w:rPr>
      </w:pPr>
    </w:p>
    <w:p w:rsidR="00222DF2" w:rsidRPr="00295F31" w:rsidRDefault="00222DF2" w:rsidP="00222DF2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>知识点</w:t>
      </w:r>
      <w:r w:rsidR="00CB44A2" w:rsidRPr="00295F31">
        <w:rPr>
          <w:rFonts w:ascii="宋体" w:eastAsia="宋体" w:hAnsi="宋体" w:hint="eastAsia"/>
          <w:b/>
          <w:sz w:val="24"/>
          <w:szCs w:val="24"/>
        </w:rPr>
        <w:t>四</w:t>
      </w:r>
      <w:r w:rsidRPr="00295F31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Pr="00295F31">
        <w:rPr>
          <w:rFonts w:ascii="宋体" w:eastAsia="宋体" w:hAnsi="宋体" w:hint="eastAsia"/>
          <w:b/>
          <w:sz w:val="24"/>
          <w:szCs w:val="24"/>
        </w:rPr>
        <w:t>关于原点对称的点的坐标</w:t>
      </w:r>
    </w:p>
    <w:p w:rsidR="00222DF2" w:rsidRPr="00295F31" w:rsidRDefault="0081754F" w:rsidP="00222DF2">
      <w:pPr>
        <w:rPr>
          <w:rFonts w:ascii="宋体" w:eastAsia="宋体" w:hAnsi="宋体"/>
          <w:color w:val="000000" w:themeColor="text1"/>
          <w:szCs w:val="21"/>
        </w:rPr>
      </w:pPr>
      <w:r w:rsidRPr="00295F31">
        <w:rPr>
          <w:rFonts w:ascii="宋体" w:eastAsia="宋体" w:hAnsi="宋体"/>
          <w:color w:val="000000" w:themeColor="text1"/>
          <w:szCs w:val="21"/>
        </w:rPr>
        <w:tab/>
      </w:r>
      <w:r w:rsidRPr="00295F31">
        <w:rPr>
          <w:rFonts w:ascii="宋体" w:eastAsia="宋体" w:hAnsi="宋体" w:hint="eastAsia"/>
        </w:rPr>
        <w:t>在平面直角坐标系中，两个点关于原点对称时，它们的坐标符号相反，即点</w:t>
      </w:r>
      <w:r w:rsidRPr="00295F31">
        <w:rPr>
          <w:rFonts w:ascii="宋体" w:eastAsia="宋体" w:hAnsi="宋体"/>
          <w:position w:val="-14"/>
        </w:rPr>
        <w:object w:dxaOrig="800" w:dyaOrig="400">
          <v:shape id="_x0000_i1065" type="#_x0000_t75" style="width:41.4pt;height:21.15pt" o:ole="">
            <v:imagedata r:id="rId102" o:title=""/>
          </v:shape>
          <o:OLEObject Type="Embed" ProgID="Equation.DSMT4" ShapeID="_x0000_i1065" DrawAspect="Content" ObjectID="_1575983964" r:id="rId103"/>
        </w:object>
      </w:r>
      <w:r w:rsidRPr="00295F31">
        <w:rPr>
          <w:rFonts w:ascii="宋体" w:eastAsia="宋体" w:hAnsi="宋体"/>
        </w:rPr>
        <w:t xml:space="preserve"> </w:t>
      </w:r>
      <w:r w:rsidRPr="00295F31">
        <w:rPr>
          <w:rFonts w:ascii="宋体" w:eastAsia="宋体" w:hAnsi="宋体" w:hint="eastAsia"/>
        </w:rPr>
        <w:t>关于原点的对称点为</w:t>
      </w:r>
      <w:r w:rsidRPr="00295F31">
        <w:rPr>
          <w:rFonts w:ascii="宋体" w:eastAsia="宋体" w:hAnsi="宋体"/>
          <w:position w:val="-14"/>
        </w:rPr>
        <w:object w:dxaOrig="1120" w:dyaOrig="400">
          <v:shape id="_x0000_i1066" type="#_x0000_t75" style="width:55.8pt;height:21.15pt" o:ole="">
            <v:imagedata r:id="rId104" o:title=""/>
          </v:shape>
          <o:OLEObject Type="Embed" ProgID="Equation.DSMT4" ShapeID="_x0000_i1066" DrawAspect="Content" ObjectID="_1575983965" r:id="rId105"/>
        </w:object>
      </w:r>
      <w:r w:rsidRPr="00295F31">
        <w:rPr>
          <w:rFonts w:ascii="宋体" w:eastAsia="宋体" w:hAnsi="宋体"/>
        </w:rPr>
        <w:t xml:space="preserve"> </w:t>
      </w:r>
      <w:r w:rsidRPr="00295F31">
        <w:rPr>
          <w:rFonts w:ascii="宋体" w:eastAsia="宋体" w:hAnsi="宋体" w:hint="eastAsia"/>
        </w:rPr>
        <w:t>。</w:t>
      </w:r>
    </w:p>
    <w:p w:rsidR="00222DF2" w:rsidRPr="00295F31" w:rsidRDefault="00222DF2" w:rsidP="00222DF2">
      <w:pPr>
        <w:rPr>
          <w:rFonts w:ascii="宋体" w:eastAsia="宋体" w:hAnsi="宋体"/>
          <w:b/>
          <w:sz w:val="24"/>
          <w:szCs w:val="24"/>
        </w:rPr>
      </w:pPr>
      <w:r w:rsidRPr="00295F31">
        <w:rPr>
          <w:rFonts w:ascii="宋体" w:eastAsia="宋体" w:hAnsi="宋体" w:hint="eastAsia"/>
          <w:b/>
          <w:sz w:val="24"/>
          <w:szCs w:val="24"/>
        </w:rPr>
        <w:t xml:space="preserve">题型一 </w:t>
      </w:r>
      <w:r w:rsidRPr="00295F31">
        <w:rPr>
          <w:rFonts w:ascii="宋体" w:eastAsia="宋体" w:hAnsi="宋体"/>
          <w:b/>
          <w:sz w:val="24"/>
          <w:szCs w:val="24"/>
        </w:rPr>
        <w:t xml:space="preserve"> </w:t>
      </w:r>
      <w:r w:rsidR="0081754F" w:rsidRPr="00295F31">
        <w:rPr>
          <w:rFonts w:ascii="宋体" w:eastAsia="宋体" w:hAnsi="宋体" w:hint="eastAsia"/>
          <w:b/>
          <w:sz w:val="24"/>
          <w:szCs w:val="24"/>
        </w:rPr>
        <w:t>求已知点关于原点的对称点的坐标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</w:t>
      </w:r>
      <w:r w:rsidRPr="008E42A6">
        <w:rPr>
          <w:rFonts w:ascii="宋体" w:eastAsia="宋体" w:hAnsi="宋体"/>
          <w:b/>
          <w:szCs w:val="21"/>
        </w:rPr>
        <w:t>4-</w:t>
      </w:r>
      <w:r w:rsidRPr="008E42A6">
        <w:rPr>
          <w:rFonts w:ascii="宋体" w:eastAsia="宋体" w:hAnsi="宋体" w:hint="eastAsia"/>
          <w:b/>
          <w:szCs w:val="21"/>
        </w:rPr>
        <w:t>1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CB44A2" w:rsidRPr="008E42A6">
        <w:rPr>
          <w:rFonts w:ascii="宋体" w:eastAsia="宋体" w:hAnsi="宋体"/>
          <w:szCs w:val="21"/>
        </w:rPr>
        <w:t>在平面直角坐标系中，点</w:t>
      </w:r>
      <w:r w:rsidR="00825A40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67" type="#_x0000_t75" style="width:35.1pt;height:19.8pt" o:ole="">
            <v:imagedata r:id="rId106" o:title=""/>
          </v:shape>
          <o:OLEObject Type="Embed" ProgID="Equation.DSMT4" ShapeID="_x0000_i1067" DrawAspect="Content" ObjectID="_1575983966" r:id="rId107"/>
        </w:object>
      </w:r>
      <w:r w:rsidR="00CB44A2" w:rsidRPr="008E42A6">
        <w:rPr>
          <w:rFonts w:ascii="宋体" w:eastAsia="宋体" w:hAnsi="宋体"/>
          <w:szCs w:val="21"/>
        </w:rPr>
        <w:t>关于原点对称的点是（  ）</w:t>
      </w:r>
    </w:p>
    <w:p w:rsidR="00222DF2" w:rsidRPr="008E42A6" w:rsidRDefault="00CB44A2" w:rsidP="00222DF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A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68" type="#_x0000_t75" style="width:34.2pt;height:19.8pt" o:ole="">
            <v:imagedata r:id="rId108" o:title=""/>
          </v:shape>
          <o:OLEObject Type="Embed" ProgID="Equation.DSMT4" ShapeID="_x0000_i1068" DrawAspect="Content" ObjectID="_1575983967" r:id="rId109"/>
        </w:object>
      </w:r>
      <w:r w:rsidR="00825A40" w:rsidRPr="008E42A6">
        <w:rPr>
          <w:rFonts w:ascii="宋体" w:eastAsia="宋体" w:hAnsi="宋体"/>
          <w:szCs w:val="21"/>
        </w:rPr>
        <w:t xml:space="preserve">   </w:t>
      </w:r>
      <w:r w:rsidRPr="008E42A6">
        <w:rPr>
          <w:rFonts w:ascii="宋体" w:eastAsia="宋体" w:hAnsi="宋体"/>
          <w:szCs w:val="21"/>
        </w:rPr>
        <w:tab/>
      </w:r>
      <w:r w:rsidR="00825A40" w:rsidRPr="008E42A6">
        <w:rPr>
          <w:rFonts w:ascii="宋体" w:eastAsia="宋体" w:hAnsi="宋体"/>
          <w:szCs w:val="21"/>
        </w:rPr>
        <w:t xml:space="preserve">  </w:t>
      </w:r>
      <w:r w:rsidRPr="008E42A6">
        <w:rPr>
          <w:rFonts w:ascii="宋体" w:eastAsia="宋体" w:hAnsi="宋体"/>
          <w:szCs w:val="21"/>
        </w:rPr>
        <w:t>B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69" type="#_x0000_t75" style="width:44.1pt;height:19.8pt" o:ole="">
            <v:imagedata r:id="rId110" o:title=""/>
          </v:shape>
          <o:OLEObject Type="Embed" ProgID="Equation.DSMT4" ShapeID="_x0000_i1069" DrawAspect="Content" ObjectID="_1575983968" r:id="rId111"/>
        </w:object>
      </w:r>
      <w:r w:rsidR="00825A40" w:rsidRPr="008E42A6">
        <w:rPr>
          <w:rFonts w:ascii="宋体" w:eastAsia="宋体" w:hAnsi="宋体"/>
          <w:szCs w:val="21"/>
        </w:rPr>
        <w:t xml:space="preserve">    </w:t>
      </w:r>
      <w:r w:rsidRPr="008E42A6">
        <w:rPr>
          <w:rFonts w:ascii="宋体" w:eastAsia="宋体" w:hAnsi="宋体"/>
          <w:szCs w:val="21"/>
        </w:rPr>
        <w:tab/>
        <w:t>C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070" type="#_x0000_t75" style="width:36.45pt;height:19.8pt" o:ole="">
            <v:imagedata r:id="rId112" o:title=""/>
          </v:shape>
          <o:OLEObject Type="Embed" ProgID="Equation.DSMT4" ShapeID="_x0000_i1070" DrawAspect="Content" ObjectID="_1575983969" r:id="rId113"/>
        </w:object>
      </w:r>
      <w:r w:rsidR="00825A40" w:rsidRPr="008E42A6">
        <w:rPr>
          <w:rFonts w:ascii="宋体" w:eastAsia="宋体" w:hAnsi="宋体"/>
          <w:szCs w:val="21"/>
        </w:rPr>
        <w:t xml:space="preserve">      </w:t>
      </w:r>
      <w:r w:rsidRPr="008E42A6">
        <w:rPr>
          <w:rFonts w:ascii="宋体" w:eastAsia="宋体" w:hAnsi="宋体"/>
          <w:szCs w:val="21"/>
        </w:rPr>
        <w:tab/>
        <w:t>D．</w:t>
      </w:r>
      <w:r w:rsidR="00825A40" w:rsidRPr="008E42A6">
        <w:rPr>
          <w:rFonts w:ascii="宋体" w:eastAsia="宋体" w:hAnsi="宋体"/>
          <w:position w:val="-14"/>
          <w:szCs w:val="21"/>
        </w:rPr>
        <w:object w:dxaOrig="540" w:dyaOrig="400">
          <v:shape id="_x0000_i1071" type="#_x0000_t75" style="width:27pt;height:19.8pt" o:ole="">
            <v:imagedata r:id="rId114" o:title=""/>
          </v:shape>
          <o:OLEObject Type="Embed" ProgID="Equation.DSMT4" ShapeID="_x0000_i1071" DrawAspect="Content" ObjectID="_1575983970" r:id="rId115"/>
        </w:object>
      </w:r>
    </w:p>
    <w:p w:rsidR="00222DF2" w:rsidRPr="008E42A6" w:rsidRDefault="00222DF2" w:rsidP="00222DF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B44A2" w:rsidRPr="008E42A6">
        <w:rPr>
          <w:rFonts w:ascii="宋体" w:eastAsia="宋体" w:hAnsi="宋体"/>
          <w:szCs w:val="21"/>
        </w:rPr>
        <w:t>根据关于原点对称的点的横坐标与纵坐标都互为相反数解答．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B44A2" w:rsidRPr="008E42A6">
        <w:rPr>
          <w:rFonts w:ascii="宋体" w:eastAsia="宋体" w:hAnsi="宋体"/>
          <w:szCs w:val="21"/>
        </w:rPr>
        <w:t>点</w:t>
      </w:r>
      <w:r w:rsidR="00825A40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072" type="#_x0000_t75" style="width:36.45pt;height:19.8pt" o:ole="">
            <v:imagedata r:id="rId116" o:title=""/>
          </v:shape>
          <o:OLEObject Type="Embed" ProgID="Equation.DSMT4" ShapeID="_x0000_i1072" DrawAspect="Content" ObjectID="_1575983971" r:id="rId117"/>
        </w:object>
      </w:r>
      <w:r w:rsidR="00CB44A2" w:rsidRPr="008E42A6">
        <w:rPr>
          <w:rFonts w:ascii="宋体" w:eastAsia="宋体" w:hAnsi="宋体"/>
          <w:szCs w:val="21"/>
        </w:rPr>
        <w:t>关于原点对称的点的坐标是</w:t>
      </w:r>
      <w:r w:rsidR="00825A40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73" type="#_x0000_t75" style="width:34.2pt;height:19.8pt" o:ole="">
            <v:imagedata r:id="rId118" o:title=""/>
          </v:shape>
          <o:OLEObject Type="Embed" ProgID="Equation.DSMT4" ShapeID="_x0000_i1073" DrawAspect="Content" ObjectID="_1575983972" r:id="rId119"/>
        </w:object>
      </w:r>
      <w:r w:rsidR="00CB44A2" w:rsidRPr="008E42A6">
        <w:rPr>
          <w:rFonts w:ascii="宋体" w:eastAsia="宋体" w:hAnsi="宋体"/>
          <w:szCs w:val="21"/>
        </w:rPr>
        <w:t>，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A．</w:t>
      </w:r>
    </w:p>
    <w:p w:rsidR="00295F31" w:rsidRPr="008E42A6" w:rsidRDefault="00295F31" w:rsidP="00CB44A2">
      <w:pPr>
        <w:spacing w:line="360" w:lineRule="auto"/>
        <w:rPr>
          <w:rFonts w:ascii="宋体" w:eastAsia="宋体" w:hAnsi="宋体"/>
          <w:szCs w:val="21"/>
        </w:rPr>
      </w:pP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1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CB44A2" w:rsidRPr="008E42A6">
        <w:rPr>
          <w:rFonts w:ascii="宋体" w:eastAsia="宋体" w:hAnsi="宋体"/>
          <w:szCs w:val="21"/>
        </w:rPr>
        <w:t>在平面直角坐标系中，点</w:t>
      </w:r>
      <w:r w:rsidR="0096574C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74" type="#_x0000_t75" style="width:35.1pt;height:19.8pt" o:ole="">
            <v:imagedata r:id="rId120" o:title=""/>
          </v:shape>
          <o:OLEObject Type="Embed" ProgID="Equation.DSMT4" ShapeID="_x0000_i1074" DrawAspect="Content" ObjectID="_1575983973" r:id="rId121"/>
        </w:object>
      </w:r>
      <w:r w:rsidR="00CB44A2" w:rsidRPr="008E42A6">
        <w:rPr>
          <w:rFonts w:ascii="宋体" w:eastAsia="宋体" w:hAnsi="宋体"/>
          <w:szCs w:val="21"/>
        </w:rPr>
        <w:t>关于原点的对称点</w:t>
      </w:r>
      <w:r w:rsidR="0096574C"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075" type="#_x0000_t75" style="width:13.95pt;height:13.05pt" o:ole="">
            <v:imagedata r:id="rId122" o:title=""/>
          </v:shape>
          <o:OLEObject Type="Embed" ProgID="Equation.DSMT4" ShapeID="_x0000_i1075" DrawAspect="Content" ObjectID="_1575983974" r:id="rId123"/>
        </w:object>
      </w:r>
      <w:r w:rsidR="00CB44A2" w:rsidRPr="008E42A6">
        <w:rPr>
          <w:rFonts w:ascii="宋体" w:eastAsia="宋体" w:hAnsi="宋体"/>
          <w:szCs w:val="21"/>
        </w:rPr>
        <w:t>的坐标是（  ）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520" w:dyaOrig="400">
          <v:shape id="_x0000_i1076" type="#_x0000_t75" style="width:26.1pt;height:19.8pt" o:ole="">
            <v:imagedata r:id="rId124" o:title=""/>
          </v:shape>
          <o:OLEObject Type="Embed" ProgID="Equation.DSMT4" ShapeID="_x0000_i1076" DrawAspect="Content" ObjectID="_1575983975" r:id="rId125"/>
        </w:object>
      </w:r>
      <w:r w:rsidRPr="008E42A6">
        <w:rPr>
          <w:rFonts w:ascii="宋体" w:eastAsia="宋体" w:hAnsi="宋体"/>
          <w:szCs w:val="21"/>
        </w:rPr>
        <w:tab/>
      </w:r>
      <w:r w:rsidR="0096574C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>B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680" w:dyaOrig="400">
          <v:shape id="_x0000_i1077" type="#_x0000_t75" style="width:34.2pt;height:19.8pt" o:ole="">
            <v:imagedata r:id="rId126" o:title=""/>
          </v:shape>
          <o:OLEObject Type="Embed" ProgID="Equation.DSMT4" ShapeID="_x0000_i1077" DrawAspect="Content" ObjectID="_1575983976" r:id="rId127"/>
        </w:object>
      </w:r>
      <w:r w:rsidR="0096574C" w:rsidRPr="008E42A6">
        <w:rPr>
          <w:rFonts w:ascii="宋体" w:eastAsia="宋体" w:hAnsi="宋体"/>
          <w:szCs w:val="21"/>
        </w:rPr>
        <w:t xml:space="preserve">     </w:t>
      </w:r>
      <w:r w:rsidRPr="008E42A6">
        <w:rPr>
          <w:rFonts w:ascii="宋体" w:eastAsia="宋体" w:hAnsi="宋体"/>
          <w:szCs w:val="21"/>
        </w:rPr>
        <w:tab/>
        <w:t>C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720" w:dyaOrig="400">
          <v:shape id="_x0000_i1078" type="#_x0000_t75" style="width:36.45pt;height:19.8pt" o:ole="">
            <v:imagedata r:id="rId128" o:title=""/>
          </v:shape>
          <o:OLEObject Type="Embed" ProgID="Equation.DSMT4" ShapeID="_x0000_i1078" DrawAspect="Content" ObjectID="_1575983977" r:id="rId129"/>
        </w:object>
      </w:r>
      <w:r w:rsidR="0096574C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ab/>
        <w:t>D．</w:t>
      </w:r>
      <w:r w:rsidR="0096574C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79" type="#_x0000_t75" style="width:44.1pt;height:19.8pt" o:ole="">
            <v:imagedata r:id="rId130" o:title=""/>
          </v:shape>
          <o:OLEObject Type="Embed" ProgID="Equation.DSMT4" ShapeID="_x0000_i1079" DrawAspect="Content" ObjectID="_1575983978" r:id="rId131"/>
        </w:objec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CB44A2" w:rsidRPr="008E42A6">
        <w:rPr>
          <w:rFonts w:ascii="宋体" w:eastAsia="宋体" w:hAnsi="宋体"/>
          <w:szCs w:val="21"/>
        </w:rPr>
        <w:t>关于原点对称的点，横坐标与纵坐标都互为相反数，可得答案．</w:t>
      </w:r>
    </w:p>
    <w:p w:rsidR="00CB44A2" w:rsidRPr="008E42A6" w:rsidRDefault="00222DF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CB44A2" w:rsidRPr="008E42A6">
        <w:rPr>
          <w:rFonts w:ascii="宋体" w:eastAsia="宋体" w:hAnsi="宋体"/>
          <w:szCs w:val="21"/>
        </w:rPr>
        <w:t>解：点</w:t>
      </w:r>
      <w:r w:rsidR="0096574C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80" type="#_x0000_t75" style="width:35.1pt;height:19.8pt" o:ole="">
            <v:imagedata r:id="rId132" o:title=""/>
          </v:shape>
          <o:OLEObject Type="Embed" ProgID="Equation.DSMT4" ShapeID="_x0000_i1080" DrawAspect="Content" ObjectID="_1575983979" r:id="rId133"/>
        </w:object>
      </w:r>
      <w:r w:rsidR="00CB44A2" w:rsidRPr="008E42A6">
        <w:rPr>
          <w:rFonts w:ascii="宋体" w:eastAsia="宋体" w:hAnsi="宋体"/>
          <w:szCs w:val="21"/>
        </w:rPr>
        <w:t xml:space="preserve">关于原点的对称点 </w:t>
      </w:r>
      <w:r w:rsidR="0096574C"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081" type="#_x0000_t75" style="width:13.95pt;height:13.05pt" o:ole="">
            <v:imagedata r:id="rId134" o:title=""/>
          </v:shape>
          <o:OLEObject Type="Embed" ProgID="Equation.DSMT4" ShapeID="_x0000_i1081" DrawAspect="Content" ObjectID="_1575983980" r:id="rId135"/>
        </w:object>
      </w:r>
      <w:r w:rsidR="00CB44A2" w:rsidRPr="008E42A6">
        <w:rPr>
          <w:rFonts w:ascii="宋体" w:eastAsia="宋体" w:hAnsi="宋体"/>
          <w:szCs w:val="21"/>
        </w:rPr>
        <w:t>的坐标是</w:t>
      </w:r>
      <w:r w:rsidR="0096574C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82" type="#_x0000_t75" style="width:44.1pt;height:19.8pt" o:ole="">
            <v:imagedata r:id="rId136" o:title=""/>
          </v:shape>
          <o:OLEObject Type="Embed" ProgID="Equation.DSMT4" ShapeID="_x0000_i1082" DrawAspect="Content" ObjectID="_1575983981" r:id="rId137"/>
        </w:object>
      </w:r>
      <w:r w:rsidR="00CB44A2" w:rsidRPr="008E42A6">
        <w:rPr>
          <w:rFonts w:ascii="宋体" w:eastAsia="宋体" w:hAnsi="宋体"/>
          <w:szCs w:val="21"/>
        </w:rPr>
        <w:t>，</w:t>
      </w:r>
    </w:p>
    <w:p w:rsidR="00CB44A2" w:rsidRPr="008E42A6" w:rsidRDefault="00CB44A2" w:rsidP="00CB44A2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D．</w:t>
      </w:r>
    </w:p>
    <w:p w:rsidR="00184B84" w:rsidRPr="00295F31" w:rsidRDefault="00184B84" w:rsidP="00CB44A2">
      <w:pPr>
        <w:spacing w:line="360" w:lineRule="auto"/>
        <w:rPr>
          <w:rFonts w:ascii="宋体" w:eastAsia="宋体" w:hAnsi="宋体"/>
          <w:szCs w:val="21"/>
        </w:rPr>
      </w:pPr>
    </w:p>
    <w:p w:rsidR="00184B84" w:rsidRPr="00494992" w:rsidRDefault="00184B84" w:rsidP="00184B84">
      <w:pPr>
        <w:rPr>
          <w:rFonts w:ascii="宋体" w:eastAsia="宋体" w:hAnsi="宋体"/>
          <w:b/>
          <w:sz w:val="24"/>
          <w:szCs w:val="24"/>
        </w:rPr>
      </w:pPr>
      <w:r w:rsidRPr="00494992">
        <w:rPr>
          <w:rFonts w:ascii="宋体" w:eastAsia="宋体" w:hAnsi="宋体" w:hint="eastAsia"/>
          <w:b/>
          <w:sz w:val="24"/>
          <w:szCs w:val="24"/>
        </w:rPr>
        <w:t xml:space="preserve">题型二 </w:t>
      </w:r>
      <w:r w:rsidRPr="00494992">
        <w:rPr>
          <w:rFonts w:ascii="宋体" w:eastAsia="宋体" w:hAnsi="宋体"/>
          <w:b/>
          <w:sz w:val="24"/>
          <w:szCs w:val="24"/>
        </w:rPr>
        <w:t xml:space="preserve"> </w:t>
      </w:r>
      <w:r w:rsidRPr="00494992">
        <w:rPr>
          <w:rFonts w:ascii="宋体" w:eastAsia="宋体" w:hAnsi="宋体" w:hint="eastAsia"/>
          <w:b/>
          <w:sz w:val="24"/>
          <w:szCs w:val="24"/>
        </w:rPr>
        <w:t>已知两点关于原点中心对称求待定字母或式子的值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例</w:t>
      </w:r>
      <w:r w:rsidRPr="008E42A6">
        <w:rPr>
          <w:rFonts w:ascii="宋体" w:eastAsia="宋体" w:hAnsi="宋体"/>
          <w:b/>
          <w:szCs w:val="21"/>
        </w:rPr>
        <w:t>4-</w:t>
      </w:r>
      <w:r w:rsidR="00E0191E" w:rsidRPr="008E42A6">
        <w:rPr>
          <w:rFonts w:ascii="宋体" w:eastAsia="宋体" w:hAnsi="宋体"/>
          <w:b/>
          <w:szCs w:val="21"/>
        </w:rPr>
        <w:t>2</w:t>
      </w:r>
      <w:r w:rsidRPr="008E42A6">
        <w:rPr>
          <w:rFonts w:ascii="宋体" w:eastAsia="宋体" w:hAnsi="宋体"/>
          <w:b/>
          <w:szCs w:val="21"/>
        </w:rPr>
        <w:t xml:space="preserve">  </w:t>
      </w:r>
      <w:r w:rsidR="0053185D" w:rsidRPr="008E42A6">
        <w:rPr>
          <w:rFonts w:ascii="宋体" w:eastAsia="宋体" w:hAnsi="宋体"/>
          <w:szCs w:val="21"/>
        </w:rPr>
        <w:t>若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1480" w:dyaOrig="400">
          <v:shape id="_x0000_i1083" type="#_x0000_t75" style="width:73.8pt;height:19.8pt" o:ole="">
            <v:imagedata r:id="rId138" o:title=""/>
          </v:shape>
          <o:OLEObject Type="Embed" ProgID="Equation.DSMT4" ShapeID="_x0000_i1083" DrawAspect="Content" ObjectID="_1575983982" r:id="rId139"/>
        </w:object>
      </w:r>
      <w:r w:rsidR="0053185D" w:rsidRPr="008E42A6">
        <w:rPr>
          <w:rFonts w:ascii="宋体" w:eastAsia="宋体" w:hAnsi="宋体"/>
          <w:szCs w:val="21"/>
        </w:rPr>
        <w:t>关于原点的对称点</w:t>
      </w:r>
      <w:r w:rsidR="00343F3D"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084" type="#_x0000_t75" style="width:11.7pt;height:13.05pt" o:ole="">
            <v:imagedata r:id="rId140" o:title=""/>
          </v:shape>
          <o:OLEObject Type="Embed" ProgID="Equation.DSMT4" ShapeID="_x0000_i1084" DrawAspect="Content" ObjectID="_1575983983" r:id="rId141"/>
        </w:object>
      </w:r>
      <w:r w:rsidR="0053185D" w:rsidRPr="008E42A6">
        <w:rPr>
          <w:rFonts w:ascii="宋体" w:eastAsia="宋体" w:hAnsi="宋体"/>
          <w:szCs w:val="21"/>
        </w:rPr>
        <w:t>的坐标是</w:t>
      </w:r>
      <w:r w:rsidR="00343F3D" w:rsidRPr="008E42A6">
        <w:rPr>
          <w:rFonts w:ascii="宋体" w:eastAsia="宋体" w:hAnsi="宋体"/>
          <w:position w:val="-14"/>
          <w:szCs w:val="21"/>
        </w:rPr>
        <w:object w:dxaOrig="700" w:dyaOrig="400">
          <v:shape id="_x0000_i1085" type="#_x0000_t75" style="width:35.1pt;height:19.8pt" o:ole="">
            <v:imagedata r:id="rId142" o:title=""/>
          </v:shape>
          <o:OLEObject Type="Embed" ProgID="Equation.DSMT4" ShapeID="_x0000_i1085" DrawAspect="Content" ObjectID="_1575983984" r:id="rId143"/>
        </w:object>
      </w:r>
      <w:r w:rsidR="0053185D" w:rsidRPr="008E42A6">
        <w:rPr>
          <w:rFonts w:ascii="宋体" w:eastAsia="宋体" w:hAnsi="宋体"/>
          <w:szCs w:val="21"/>
        </w:rPr>
        <w:t>，则</w:t>
      </w:r>
      <w:r w:rsidR="00343F3D" w:rsidRPr="008E42A6">
        <w:rPr>
          <w:rFonts w:ascii="宋体" w:eastAsia="宋体" w:hAnsi="宋体"/>
          <w:position w:val="-6"/>
          <w:szCs w:val="21"/>
        </w:rPr>
        <w:object w:dxaOrig="260" w:dyaOrig="220">
          <v:shape id="_x0000_i1086" type="#_x0000_t75" style="width:13.05pt;height:10.35pt" o:ole="">
            <v:imagedata r:id="rId144" o:title=""/>
          </v:shape>
          <o:OLEObject Type="Embed" ProgID="Equation.DSMT4" ShapeID="_x0000_i1086" DrawAspect="Content" ObjectID="_1575983985" r:id="rId145"/>
        </w:object>
      </w:r>
      <w:r w:rsidR="0053185D"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200" w:dyaOrig="220">
          <v:shape id="_x0000_i1087" type="#_x0000_t75" style="width:9.45pt;height:10.35pt" o:ole="">
            <v:imagedata r:id="rId146" o:title=""/>
          </v:shape>
          <o:OLEObject Type="Embed" ProgID="Equation.DSMT4" ShapeID="_x0000_i1087" DrawAspect="Content" ObjectID="_1575983986" r:id="rId147"/>
        </w:object>
      </w:r>
      <w:r w:rsidR="0053185D" w:rsidRPr="008E42A6">
        <w:rPr>
          <w:rFonts w:ascii="宋体" w:eastAsia="宋体" w:hAnsi="宋体"/>
          <w:szCs w:val="21"/>
        </w:rPr>
        <w:t>的值为（  ）</w:t>
      </w:r>
    </w:p>
    <w:p w:rsidR="00343F3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343F3D" w:rsidRPr="008E42A6">
        <w:rPr>
          <w:rFonts w:ascii="宋体" w:eastAsia="宋体" w:hAnsi="宋体"/>
          <w:position w:val="-6"/>
          <w:szCs w:val="21"/>
        </w:rPr>
        <w:object w:dxaOrig="740" w:dyaOrig="279">
          <v:shape id="_x0000_i1088" type="#_x0000_t75" style="width:36.45pt;height:13.95pt" o:ole="">
            <v:imagedata r:id="rId148" o:title=""/>
          </v:shape>
          <o:OLEObject Type="Embed" ProgID="Equation.DSMT4" ShapeID="_x0000_i1088" DrawAspect="Content" ObjectID="_1575983987" r:id="rId149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89" type="#_x0000_t75" style="width:34.2pt;height:13.95pt" o:ole="">
            <v:imagedata r:id="rId150" o:title=""/>
          </v:shape>
          <o:OLEObject Type="Embed" ProgID="Equation.DSMT4" ShapeID="_x0000_i1089" DrawAspect="Content" ObjectID="_1575983988" r:id="rId151"/>
        </w:object>
      </w:r>
      <w:r w:rsidR="00343F3D" w:rsidRPr="008E42A6">
        <w:rPr>
          <w:rFonts w:ascii="宋体" w:eastAsia="宋体" w:hAnsi="宋体"/>
          <w:szCs w:val="21"/>
        </w:rPr>
        <w:t xml:space="preserve">             </w:t>
      </w:r>
      <w:r w:rsidRPr="008E42A6">
        <w:rPr>
          <w:rFonts w:ascii="宋体" w:eastAsia="宋体" w:hAnsi="宋体"/>
          <w:szCs w:val="21"/>
        </w:rPr>
        <w:tab/>
        <w:t>B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90" type="#_x0000_t75" style="width:29.7pt;height:13.95pt" o:ole="">
            <v:imagedata r:id="rId152" o:title=""/>
          </v:shape>
          <o:OLEObject Type="Embed" ProgID="Equation.DSMT4" ShapeID="_x0000_i1090" DrawAspect="Content" ObjectID="_1575983989" r:id="rId153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91" type="#_x0000_t75" style="width:34.2pt;height:13.95pt" o:ole="">
            <v:imagedata r:id="rId154" o:title=""/>
          </v:shape>
          <o:OLEObject Type="Embed" ProgID="Equation.DSMT4" ShapeID="_x0000_i1091" DrawAspect="Content" ObjectID="_1575983990" r:id="rId155"/>
        </w:object>
      </w:r>
      <w:r w:rsidRPr="008E42A6">
        <w:rPr>
          <w:rFonts w:ascii="宋体" w:eastAsia="宋体" w:hAnsi="宋体"/>
          <w:szCs w:val="21"/>
        </w:rPr>
        <w:tab/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C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92" type="#_x0000_t75" style="width:29.7pt;height:13.95pt" o:ole="">
            <v:imagedata r:id="rId156" o:title=""/>
          </v:shape>
          <o:OLEObject Type="Embed" ProgID="Equation.DSMT4" ShapeID="_x0000_i1092" DrawAspect="Content" ObjectID="_1575983991" r:id="rId157"/>
        </w:object>
      </w:r>
      <w:r w:rsidRPr="008E42A6">
        <w:rPr>
          <w:rFonts w:ascii="宋体" w:eastAsia="宋体" w:hAnsi="宋体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093" type="#_x0000_t75" style="width:27.9pt;height:13.95pt" o:ole="">
            <v:imagedata r:id="rId158" o:title=""/>
          </v:shape>
          <o:OLEObject Type="Embed" ProgID="Equation.DSMT4" ShapeID="_x0000_i1093" DrawAspect="Content" ObjectID="_1575983992" r:id="rId159"/>
        </w:object>
      </w:r>
      <w:r w:rsidRPr="008E42A6">
        <w:rPr>
          <w:rFonts w:ascii="宋体" w:eastAsia="宋体" w:hAnsi="宋体"/>
          <w:szCs w:val="21"/>
        </w:rPr>
        <w:tab/>
      </w:r>
      <w:r w:rsidR="00343F3D" w:rsidRPr="008E42A6">
        <w:rPr>
          <w:rFonts w:ascii="宋体" w:eastAsia="宋体" w:hAnsi="宋体"/>
          <w:szCs w:val="21"/>
        </w:rPr>
        <w:t xml:space="preserve">           </w:t>
      </w:r>
      <w:r w:rsidR="00D61C25">
        <w:rPr>
          <w:rFonts w:ascii="宋体" w:eastAsia="宋体" w:hAnsi="宋体"/>
          <w:szCs w:val="21"/>
        </w:rPr>
        <w:t xml:space="preserve">    </w:t>
      </w:r>
      <w:r w:rsidR="00343F3D" w:rsidRPr="008E42A6">
        <w:rPr>
          <w:rFonts w:ascii="宋体" w:eastAsia="宋体" w:hAnsi="宋体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>D．</w:t>
      </w:r>
      <w:r w:rsidR="00343F3D" w:rsidRPr="008E42A6">
        <w:rPr>
          <w:rFonts w:ascii="宋体" w:eastAsia="宋体" w:hAnsi="宋体"/>
          <w:position w:val="-6"/>
          <w:szCs w:val="21"/>
        </w:rPr>
        <w:object w:dxaOrig="600" w:dyaOrig="279">
          <v:shape id="_x0000_i1094" type="#_x0000_t75" style="width:29.7pt;height:13.95pt" o:ole="">
            <v:imagedata r:id="rId160" o:title=""/>
          </v:shape>
          <o:OLEObject Type="Embed" ProgID="Equation.DSMT4" ShapeID="_x0000_i1094" DrawAspect="Content" ObjectID="_1575983993" r:id="rId161"/>
        </w:object>
      </w:r>
      <w:r w:rsidR="00343F3D" w:rsidRPr="008E42A6">
        <w:rPr>
          <w:rFonts w:ascii="宋体" w:eastAsia="宋体" w:hAnsi="宋体" w:hint="eastAsia"/>
          <w:szCs w:val="21"/>
        </w:rPr>
        <w:t>，</w:t>
      </w:r>
      <w:r w:rsidR="00343F3D" w:rsidRPr="008E42A6">
        <w:rPr>
          <w:rFonts w:ascii="宋体" w:eastAsia="宋体" w:hAnsi="宋体"/>
          <w:position w:val="-6"/>
          <w:szCs w:val="21"/>
        </w:rPr>
        <w:object w:dxaOrig="680" w:dyaOrig="279">
          <v:shape id="_x0000_i1095" type="#_x0000_t75" style="width:34.2pt;height:13.95pt" o:ole="">
            <v:imagedata r:id="rId162" o:title=""/>
          </v:shape>
          <o:OLEObject Type="Embed" ProgID="Equation.DSMT4" ShapeID="_x0000_i1095" DrawAspect="Content" ObjectID="_1575983994" r:id="rId163"/>
        </w:objec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3185D" w:rsidRPr="008E42A6">
        <w:rPr>
          <w:rFonts w:ascii="宋体" w:eastAsia="宋体" w:hAnsi="宋体"/>
          <w:szCs w:val="21"/>
        </w:rPr>
        <w:t>平面直角坐标系中任意一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800" w:dyaOrig="400">
          <v:shape id="_x0000_i1096" type="#_x0000_t75" style="width:40.05pt;height:19.8pt" o:ole="">
            <v:imagedata r:id="rId164" o:title=""/>
          </v:shape>
          <o:OLEObject Type="Embed" ProgID="Equation.DSMT4" ShapeID="_x0000_i1096" DrawAspect="Content" ObjectID="_1575983995" r:id="rId165"/>
        </w:object>
      </w:r>
      <w:r w:rsidR="0053185D" w:rsidRPr="008E42A6">
        <w:rPr>
          <w:rFonts w:ascii="宋体" w:eastAsia="宋体" w:hAnsi="宋体"/>
          <w:szCs w:val="21"/>
        </w:rPr>
        <w:t>，关于原点的对称点是</w:t>
      </w:r>
      <w:r w:rsidR="00343F3D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097" type="#_x0000_t75" style="width:44.1pt;height:19.8pt" o:ole="">
            <v:imagedata r:id="rId166" o:title=""/>
          </v:shape>
          <o:OLEObject Type="Embed" ProgID="Equation.DSMT4" ShapeID="_x0000_i1097" DrawAspect="Content" ObjectID="_1575983996" r:id="rId167"/>
        </w:object>
      </w:r>
      <w:r w:rsidR="0053185D" w:rsidRPr="008E42A6">
        <w:rPr>
          <w:rFonts w:ascii="宋体" w:eastAsia="宋体" w:hAnsi="宋体"/>
          <w:szCs w:val="21"/>
        </w:rPr>
        <w:t>，记忆方法是结合平面直角坐标系的图形记忆．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53185D" w:rsidRPr="008E42A6">
        <w:rPr>
          <w:rFonts w:ascii="宋体" w:eastAsia="宋体" w:hAnsi="宋体"/>
          <w:szCs w:val="21"/>
        </w:rPr>
        <w:t>解：</w:t>
      </w:r>
      <w:r w:rsidR="0053185D" w:rsidRPr="008E42A6">
        <w:rPr>
          <w:rFonts w:ascii="宋体" w:eastAsia="宋体" w:hAnsi="宋体" w:hint="eastAsia"/>
          <w:szCs w:val="21"/>
        </w:rPr>
        <w:t>∵</w:t>
      </w:r>
      <w:r w:rsidR="0053185D" w:rsidRPr="008E42A6">
        <w:rPr>
          <w:rFonts w:ascii="宋体" w:eastAsia="宋体" w:hAnsi="宋体"/>
          <w:szCs w:val="21"/>
        </w:rPr>
        <w:t>点A（3﹣m，n</w:t>
      </w:r>
      <w:r w:rsidR="0053185D" w:rsidRPr="008E42A6">
        <w:rPr>
          <w:rFonts w:ascii="宋体" w:eastAsia="宋体" w:hAnsi="宋体" w:hint="eastAsia"/>
          <w:szCs w:val="21"/>
        </w:rPr>
        <w:t>+</w:t>
      </w:r>
      <w:r w:rsidR="0053185D" w:rsidRPr="008E42A6">
        <w:rPr>
          <w:rFonts w:ascii="宋体" w:eastAsia="宋体" w:hAnsi="宋体"/>
          <w:szCs w:val="21"/>
        </w:rPr>
        <w:t>2）关于原点的对称点B的坐标是（﹣3，2）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3﹣m=3，n</w:t>
      </w:r>
      <w:r w:rsidRPr="008E42A6">
        <w:rPr>
          <w:rFonts w:ascii="宋体" w:eastAsia="宋体" w:hAnsi="宋体" w:hint="eastAsia"/>
          <w:szCs w:val="21"/>
        </w:rPr>
        <w:t>+</w:t>
      </w:r>
      <w:r w:rsidRPr="008E42A6">
        <w:rPr>
          <w:rFonts w:ascii="宋体" w:eastAsia="宋体" w:hAnsi="宋体"/>
          <w:szCs w:val="21"/>
        </w:rPr>
        <w:t>2=﹣2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m=0，n=﹣4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B．</w:t>
      </w:r>
    </w:p>
    <w:p w:rsidR="00184B84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</w:t>
      </w:r>
      <w:r w:rsidR="00E0191E" w:rsidRPr="008E42A6">
        <w:rPr>
          <w:rFonts w:ascii="宋体" w:eastAsia="宋体" w:hAnsi="宋体"/>
          <w:b/>
          <w:szCs w:val="21"/>
        </w:rPr>
        <w:t>2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53185D" w:rsidRPr="008E42A6">
        <w:rPr>
          <w:rFonts w:ascii="宋体" w:eastAsia="宋体" w:hAnsi="宋体"/>
          <w:szCs w:val="21"/>
        </w:rPr>
        <w:t>已知点</w:t>
      </w:r>
      <w:r w:rsidR="00343F3D" w:rsidRPr="008E42A6">
        <w:rPr>
          <w:rFonts w:ascii="宋体" w:eastAsia="宋体" w:hAnsi="宋体"/>
          <w:position w:val="-14"/>
          <w:szCs w:val="21"/>
        </w:rPr>
        <w:object w:dxaOrig="1160" w:dyaOrig="400">
          <v:shape id="_x0000_i1098" type="#_x0000_t75" style="width:57.6pt;height:19.8pt" o:ole="">
            <v:imagedata r:id="rId168" o:title=""/>
          </v:shape>
          <o:OLEObject Type="Embed" ProgID="Equation.DSMT4" ShapeID="_x0000_i1098" DrawAspect="Content" ObjectID="_1575983997" r:id="rId169"/>
        </w:object>
      </w:r>
      <w:r w:rsidR="0053185D" w:rsidRPr="008E42A6">
        <w:rPr>
          <w:rFonts w:ascii="宋体" w:eastAsia="宋体" w:hAnsi="宋体"/>
          <w:szCs w:val="21"/>
        </w:rPr>
        <w:t>和</w:t>
      </w:r>
      <w:r w:rsidR="00343F3D" w:rsidRPr="008E42A6">
        <w:rPr>
          <w:rFonts w:ascii="宋体" w:eastAsia="宋体" w:hAnsi="宋体"/>
          <w:position w:val="-14"/>
          <w:szCs w:val="21"/>
        </w:rPr>
        <w:object w:dxaOrig="1460" w:dyaOrig="400">
          <v:shape id="_x0000_i1099" type="#_x0000_t75" style="width:72.9pt;height:19.8pt" o:ole="">
            <v:imagedata r:id="rId170" o:title=""/>
          </v:shape>
          <o:OLEObject Type="Embed" ProgID="Equation.DSMT4" ShapeID="_x0000_i1099" DrawAspect="Content" ObjectID="_1575983998" r:id="rId171"/>
        </w:object>
      </w:r>
      <w:r w:rsidR="0053185D" w:rsidRPr="008E42A6">
        <w:rPr>
          <w:rFonts w:ascii="宋体" w:eastAsia="宋体" w:hAnsi="宋体"/>
          <w:szCs w:val="21"/>
        </w:rPr>
        <w:t>关于原点对称，则</w:t>
      </w:r>
      <w:r w:rsidR="004779CB" w:rsidRPr="008E42A6">
        <w:rPr>
          <w:rFonts w:ascii="宋体" w:eastAsia="宋体" w:hAnsi="宋体"/>
          <w:position w:val="-14"/>
          <w:szCs w:val="21"/>
        </w:rPr>
        <w:object w:dxaOrig="999" w:dyaOrig="440">
          <v:shape id="_x0000_i1100" type="#_x0000_t75" style="width:49.5pt;height:22.05pt" o:ole="">
            <v:imagedata r:id="rId172" o:title=""/>
          </v:shape>
          <o:OLEObject Type="Embed" ProgID="Equation.DSMT4" ShapeID="_x0000_i1100" DrawAspect="Content" ObjectID="_1575983999" r:id="rId173"/>
        </w:object>
      </w:r>
      <w:r w:rsidR="0053185D" w:rsidRPr="008E42A6">
        <w:rPr>
          <w:rFonts w:ascii="宋体" w:eastAsia="宋体" w:hAnsi="宋体"/>
          <w:szCs w:val="21"/>
        </w:rPr>
        <w:t xml:space="preserve">的值为（ </w:t>
      </w:r>
      <w:r w:rsidR="004779CB" w:rsidRPr="008E42A6">
        <w:rPr>
          <w:rFonts w:ascii="宋体" w:eastAsia="宋体" w:hAnsi="宋体"/>
          <w:szCs w:val="21"/>
        </w:rPr>
        <w:t xml:space="preserve">   </w:t>
      </w:r>
      <w:r w:rsidR="0053185D" w:rsidRPr="008E42A6">
        <w:rPr>
          <w:rFonts w:ascii="宋体" w:eastAsia="宋体" w:hAnsi="宋体"/>
          <w:szCs w:val="21"/>
        </w:rPr>
        <w:t xml:space="preserve"> ）</w:t>
      </w:r>
    </w:p>
    <w:p w:rsidR="004779CB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A．</w:t>
      </w:r>
      <w:r w:rsidR="004779CB" w:rsidRPr="008E42A6">
        <w:rPr>
          <w:rFonts w:ascii="宋体" w:eastAsia="宋体" w:hAnsi="宋体"/>
          <w:position w:val="-4"/>
          <w:szCs w:val="21"/>
        </w:rPr>
        <w:object w:dxaOrig="139" w:dyaOrig="260">
          <v:shape id="_x0000_i1101" type="#_x0000_t75" style="width:7.2pt;height:13.05pt" o:ole="">
            <v:imagedata r:id="rId174" o:title=""/>
          </v:shape>
          <o:OLEObject Type="Embed" ProgID="Equation.DSMT4" ShapeID="_x0000_i1101" DrawAspect="Content" ObjectID="_1575984000" r:id="rId175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  </w:t>
      </w:r>
      <w:r w:rsidRPr="008E42A6">
        <w:rPr>
          <w:rFonts w:ascii="宋体" w:eastAsia="宋体" w:hAnsi="宋体"/>
          <w:szCs w:val="21"/>
        </w:rPr>
        <w:t>B．</w:t>
      </w:r>
      <w:r w:rsidR="004779CB" w:rsidRPr="008E42A6">
        <w:rPr>
          <w:rFonts w:ascii="宋体" w:eastAsia="宋体" w:hAnsi="宋体"/>
          <w:position w:val="-4"/>
          <w:szCs w:val="21"/>
        </w:rPr>
        <w:object w:dxaOrig="300" w:dyaOrig="260">
          <v:shape id="_x0000_i1102" type="#_x0000_t75" style="width:15.3pt;height:13.05pt" o:ole="">
            <v:imagedata r:id="rId176" o:title=""/>
          </v:shape>
          <o:OLEObject Type="Embed" ProgID="Equation.DSMT4" ShapeID="_x0000_i1102" DrawAspect="Content" ObjectID="_1575984001" r:id="rId177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</w:t>
      </w:r>
      <w:r w:rsidRPr="008E42A6">
        <w:rPr>
          <w:rFonts w:ascii="宋体" w:eastAsia="宋体" w:hAnsi="宋体"/>
          <w:szCs w:val="21"/>
        </w:rPr>
        <w:t>C．</w:t>
      </w:r>
      <w:r w:rsidR="004779CB" w:rsidRPr="008E42A6">
        <w:rPr>
          <w:rFonts w:ascii="宋体" w:eastAsia="宋体" w:hAnsi="宋体"/>
          <w:position w:val="-6"/>
          <w:szCs w:val="21"/>
        </w:rPr>
        <w:object w:dxaOrig="480" w:dyaOrig="320">
          <v:shape id="_x0000_i1103" type="#_x0000_t75" style="width:23.85pt;height:16.65pt" o:ole="">
            <v:imagedata r:id="rId178" o:title=""/>
          </v:shape>
          <o:OLEObject Type="Embed" ProgID="Equation.DSMT4" ShapeID="_x0000_i1103" DrawAspect="Content" ObjectID="_1575984002" r:id="rId179"/>
        </w:object>
      </w:r>
      <w:r w:rsidRPr="008E42A6">
        <w:rPr>
          <w:rFonts w:ascii="宋体" w:eastAsia="宋体" w:hAnsi="宋体"/>
          <w:szCs w:val="21"/>
        </w:rPr>
        <w:tab/>
      </w:r>
      <w:r w:rsidR="004779CB" w:rsidRPr="008E42A6">
        <w:rPr>
          <w:rFonts w:ascii="宋体" w:eastAsia="宋体" w:hAnsi="宋体"/>
          <w:szCs w:val="21"/>
        </w:rPr>
        <w:t xml:space="preserve">      </w:t>
      </w:r>
      <w:r w:rsidRPr="008E42A6">
        <w:rPr>
          <w:rFonts w:ascii="宋体" w:eastAsia="宋体" w:hAnsi="宋体"/>
          <w:szCs w:val="21"/>
        </w:rPr>
        <w:t>D．</w:t>
      </w:r>
      <w:r w:rsidR="004779CB" w:rsidRPr="008E42A6">
        <w:rPr>
          <w:rFonts w:ascii="宋体" w:eastAsia="宋体" w:hAnsi="宋体"/>
          <w:position w:val="-6"/>
          <w:szCs w:val="21"/>
        </w:rPr>
        <w:object w:dxaOrig="620" w:dyaOrig="320">
          <v:shape id="_x0000_i1104" type="#_x0000_t75" style="width:30.6pt;height:16.65pt" o:ole="">
            <v:imagedata r:id="rId180" o:title=""/>
          </v:shape>
          <o:OLEObject Type="Embed" ProgID="Equation.DSMT4" ShapeID="_x0000_i1104" DrawAspect="Content" ObjectID="_1575984003" r:id="rId181"/>
        </w:objec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</w:t>
      </w:r>
      <w:r w:rsidRPr="008E42A6">
        <w:rPr>
          <w:rFonts w:ascii="宋体" w:eastAsia="宋体" w:hAnsi="宋体" w:hint="eastAsia"/>
          <w:szCs w:val="21"/>
        </w:rPr>
        <w:t>思路分析</w:t>
      </w:r>
      <w:r w:rsidRPr="008E42A6">
        <w:rPr>
          <w:rFonts w:ascii="宋体" w:eastAsia="宋体" w:hAnsi="宋体"/>
          <w:szCs w:val="21"/>
        </w:rPr>
        <w:t>】</w:t>
      </w:r>
      <w:r w:rsidR="0053185D" w:rsidRPr="008E42A6">
        <w:rPr>
          <w:rFonts w:ascii="宋体" w:eastAsia="宋体" w:hAnsi="宋体"/>
          <w:szCs w:val="21"/>
        </w:rPr>
        <w:t>根据两个点关于原点对称时，它们的坐标符号相反可得a=2012，b=﹣2013，然后再代入（a</w:t>
      </w:r>
      <w:r w:rsidR="0053185D" w:rsidRPr="008E42A6">
        <w:rPr>
          <w:rFonts w:ascii="宋体" w:eastAsia="宋体" w:hAnsi="宋体" w:hint="eastAsia"/>
          <w:szCs w:val="21"/>
        </w:rPr>
        <w:t>+</w:t>
      </w:r>
      <w:r w:rsidR="0053185D" w:rsidRPr="008E42A6">
        <w:rPr>
          <w:rFonts w:ascii="宋体" w:eastAsia="宋体" w:hAnsi="宋体"/>
          <w:szCs w:val="21"/>
        </w:rPr>
        <w:t>b）</w:t>
      </w:r>
      <w:r w:rsidR="0053185D" w:rsidRPr="008E42A6">
        <w:rPr>
          <w:rFonts w:ascii="宋体" w:eastAsia="宋体" w:hAnsi="宋体"/>
          <w:szCs w:val="21"/>
          <w:vertAlign w:val="superscript"/>
        </w:rPr>
        <w:t>2014</w:t>
      </w:r>
      <w:r w:rsidR="0053185D" w:rsidRPr="008E42A6">
        <w:rPr>
          <w:rFonts w:ascii="宋体" w:eastAsia="宋体" w:hAnsi="宋体"/>
          <w:szCs w:val="21"/>
        </w:rPr>
        <w:t>求值即可．</w:t>
      </w:r>
    </w:p>
    <w:p w:rsidR="0053185D" w:rsidRPr="008E42A6" w:rsidRDefault="00184B84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lastRenderedPageBreak/>
        <w:t>【解】</w:t>
      </w:r>
      <w:r w:rsidR="0053185D" w:rsidRPr="008E42A6">
        <w:rPr>
          <w:rFonts w:ascii="宋体" w:eastAsia="宋体" w:hAnsi="宋体"/>
          <w:szCs w:val="21"/>
        </w:rPr>
        <w:t>解：</w:t>
      </w:r>
      <w:r w:rsidR="0053185D" w:rsidRPr="008E42A6">
        <w:rPr>
          <w:rFonts w:ascii="宋体" w:eastAsia="宋体" w:hAnsi="宋体" w:hint="eastAsia"/>
          <w:szCs w:val="21"/>
        </w:rPr>
        <w:t>∵</w:t>
      </w:r>
      <w:r w:rsidR="0053185D" w:rsidRPr="008E42A6">
        <w:rPr>
          <w:rFonts w:ascii="宋体" w:eastAsia="宋体" w:hAnsi="宋体"/>
          <w:szCs w:val="21"/>
        </w:rPr>
        <w:t>点P</w:t>
      </w:r>
      <w:r w:rsidR="0053185D" w:rsidRPr="008E42A6">
        <w:rPr>
          <w:rFonts w:ascii="宋体" w:eastAsia="宋体" w:hAnsi="宋体"/>
          <w:szCs w:val="21"/>
          <w:vertAlign w:val="subscript"/>
        </w:rPr>
        <w:t>1</w:t>
      </w:r>
      <w:r w:rsidR="0053185D" w:rsidRPr="008E42A6">
        <w:rPr>
          <w:rFonts w:ascii="宋体" w:eastAsia="宋体" w:hAnsi="宋体"/>
          <w:szCs w:val="21"/>
        </w:rPr>
        <w:t>（a，2013）和P</w:t>
      </w:r>
      <w:r w:rsidR="0053185D" w:rsidRPr="008E42A6">
        <w:rPr>
          <w:rFonts w:ascii="宋体" w:eastAsia="宋体" w:hAnsi="宋体"/>
          <w:szCs w:val="21"/>
          <w:vertAlign w:val="subscript"/>
        </w:rPr>
        <w:t>2</w:t>
      </w:r>
      <w:r w:rsidR="0053185D" w:rsidRPr="008E42A6">
        <w:rPr>
          <w:rFonts w:ascii="宋体" w:eastAsia="宋体" w:hAnsi="宋体"/>
          <w:szCs w:val="21"/>
        </w:rPr>
        <w:t>（﹣2012，b）关于原点对称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a=2012，b=﹣2013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∴</w:t>
      </w:r>
      <w:r w:rsidRPr="008E42A6">
        <w:rPr>
          <w:rFonts w:ascii="宋体" w:eastAsia="宋体" w:hAnsi="宋体"/>
          <w:szCs w:val="21"/>
        </w:rPr>
        <w:t>（a</w:t>
      </w:r>
      <w:r w:rsidRPr="008E42A6">
        <w:rPr>
          <w:rFonts w:ascii="宋体" w:eastAsia="宋体" w:hAnsi="宋体" w:hint="eastAsia"/>
          <w:szCs w:val="21"/>
        </w:rPr>
        <w:t>+</w:t>
      </w:r>
      <w:r w:rsidRPr="008E42A6">
        <w:rPr>
          <w:rFonts w:ascii="宋体" w:eastAsia="宋体" w:hAnsi="宋体"/>
          <w:szCs w:val="21"/>
        </w:rPr>
        <w:t>b）</w:t>
      </w:r>
      <w:r w:rsidRPr="008E42A6">
        <w:rPr>
          <w:rFonts w:ascii="宋体" w:eastAsia="宋体" w:hAnsi="宋体"/>
          <w:szCs w:val="21"/>
          <w:vertAlign w:val="superscript"/>
        </w:rPr>
        <w:t>2014</w:t>
      </w:r>
      <w:r w:rsidRPr="008E42A6">
        <w:rPr>
          <w:rFonts w:ascii="宋体" w:eastAsia="宋体" w:hAnsi="宋体"/>
          <w:szCs w:val="21"/>
        </w:rPr>
        <w:t>=（﹣1）</w:t>
      </w:r>
      <w:r w:rsidRPr="008E42A6">
        <w:rPr>
          <w:rFonts w:ascii="宋体" w:eastAsia="宋体" w:hAnsi="宋体"/>
          <w:szCs w:val="21"/>
          <w:vertAlign w:val="superscript"/>
        </w:rPr>
        <w:t>2014</w:t>
      </w:r>
      <w:r w:rsidRPr="008E42A6">
        <w:rPr>
          <w:rFonts w:ascii="宋体" w:eastAsia="宋体" w:hAnsi="宋体"/>
          <w:szCs w:val="21"/>
        </w:rPr>
        <w:t>=1，</w:t>
      </w:r>
    </w:p>
    <w:p w:rsidR="0053185D" w:rsidRPr="008E42A6" w:rsidRDefault="0053185D" w:rsidP="0053185D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故选：A．</w:t>
      </w:r>
    </w:p>
    <w:p w:rsidR="00E0191E" w:rsidRPr="00494992" w:rsidRDefault="00E0191E" w:rsidP="0053185D">
      <w:pPr>
        <w:spacing w:line="360" w:lineRule="auto"/>
        <w:rPr>
          <w:rFonts w:ascii="宋体" w:eastAsia="宋体" w:hAnsi="宋体"/>
          <w:szCs w:val="21"/>
        </w:rPr>
      </w:pPr>
    </w:p>
    <w:p w:rsidR="00E0191E" w:rsidRPr="00494992" w:rsidRDefault="00E0191E" w:rsidP="00E0191E">
      <w:pPr>
        <w:rPr>
          <w:rFonts w:ascii="宋体" w:eastAsia="宋体" w:hAnsi="宋体"/>
          <w:b/>
          <w:sz w:val="24"/>
          <w:szCs w:val="24"/>
        </w:rPr>
      </w:pPr>
      <w:r w:rsidRPr="00494992">
        <w:rPr>
          <w:rFonts w:ascii="宋体" w:eastAsia="宋体" w:hAnsi="宋体" w:hint="eastAsia"/>
          <w:b/>
          <w:sz w:val="24"/>
          <w:szCs w:val="24"/>
        </w:rPr>
        <w:t>题型</w:t>
      </w:r>
      <w:r>
        <w:rPr>
          <w:rFonts w:ascii="宋体" w:eastAsia="宋体" w:hAnsi="宋体" w:hint="eastAsia"/>
          <w:b/>
          <w:sz w:val="24"/>
          <w:szCs w:val="24"/>
        </w:rPr>
        <w:t>三</w:t>
      </w:r>
      <w:r w:rsidRPr="00494992">
        <w:rPr>
          <w:rFonts w:ascii="宋体" w:eastAsia="宋体" w:hAnsi="宋体" w:hint="eastAsia"/>
          <w:b/>
          <w:sz w:val="24"/>
          <w:szCs w:val="24"/>
        </w:rPr>
        <w:t xml:space="preserve"> </w:t>
      </w:r>
      <w:r w:rsidRPr="00494992">
        <w:rPr>
          <w:rFonts w:ascii="宋体" w:eastAsia="宋体" w:hAnsi="宋体"/>
          <w:b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sz w:val="24"/>
          <w:szCs w:val="24"/>
        </w:rPr>
        <w:t>利用关于原点对称的点的坐标特征作对称图形</w:t>
      </w:r>
    </w:p>
    <w:p w:rsidR="00E0191E" w:rsidRPr="008E42A6" w:rsidRDefault="00D676E3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3270250</wp:posOffset>
                </wp:positionH>
                <wp:positionV relativeFrom="paragraph">
                  <wp:posOffset>222250</wp:posOffset>
                </wp:positionV>
                <wp:extent cx="2008135" cy="1905525"/>
                <wp:effectExtent l="0" t="0" r="0" b="0"/>
                <wp:wrapNone/>
                <wp:docPr id="292" name="组合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135" cy="1905525"/>
                          <a:chOff x="0" y="0"/>
                          <a:chExt cx="2008135" cy="1905525"/>
                        </a:xfrm>
                      </wpg:grpSpPr>
                      <wpg:grpSp>
                        <wpg:cNvPr id="290" name="组合 290"/>
                        <wpg:cNvGrpSpPr/>
                        <wpg:grpSpPr>
                          <a:xfrm>
                            <a:off x="0" y="0"/>
                            <a:ext cx="2008135" cy="1905525"/>
                            <a:chOff x="0" y="0"/>
                            <a:chExt cx="2008135" cy="1905525"/>
                          </a:xfrm>
                        </wpg:grpSpPr>
                        <wpg:grpSp>
                          <wpg:cNvPr id="288" name="组合 288"/>
                          <wpg:cNvGrpSpPr/>
                          <wpg:grpSpPr>
                            <a:xfrm>
                              <a:off x="0" y="0"/>
                              <a:ext cx="2008135" cy="1905525"/>
                              <a:chOff x="0" y="0"/>
                              <a:chExt cx="2008135" cy="1905525"/>
                            </a:xfrm>
                          </wpg:grpSpPr>
                          <wpg:grpSp>
                            <wpg:cNvPr id="286" name="组合 286"/>
                            <wpg:cNvGrpSpPr/>
                            <wpg:grpSpPr>
                              <a:xfrm>
                                <a:off x="0" y="0"/>
                                <a:ext cx="2008135" cy="1905525"/>
                                <a:chOff x="0" y="0"/>
                                <a:chExt cx="2008135" cy="1905525"/>
                              </a:xfrm>
                            </wpg:grpSpPr>
                            <wpg:grpSp>
                              <wpg:cNvPr id="284" name="组合 284"/>
                              <wpg:cNvGrpSpPr/>
                              <wpg:grpSpPr>
                                <a:xfrm>
                                  <a:off x="0" y="0"/>
                                  <a:ext cx="2008135" cy="1905525"/>
                                  <a:chOff x="0" y="0"/>
                                  <a:chExt cx="2008135" cy="1905525"/>
                                </a:xfrm>
                              </wpg:grpSpPr>
                              <wpg:grpSp>
                                <wpg:cNvPr id="282" name="组合 282"/>
                                <wpg:cNvGrpSpPr/>
                                <wpg:grpSpPr>
                                  <a:xfrm>
                                    <a:off x="0" y="0"/>
                                    <a:ext cx="2008135" cy="1829215"/>
                                    <a:chOff x="0" y="0"/>
                                    <a:chExt cx="2008135" cy="1829215"/>
                                  </a:xfrm>
                                </wpg:grpSpPr>
                                <wpg:grpSp>
                                  <wpg:cNvPr id="279" name="组合 279"/>
                                  <wpg:cNvGrpSpPr/>
                                  <wpg:grpSpPr>
                                    <a:xfrm>
                                      <a:off x="0" y="0"/>
                                      <a:ext cx="2008135" cy="1829215"/>
                                      <a:chOff x="0" y="0"/>
                                      <a:chExt cx="2008135" cy="1829215"/>
                                    </a:xfrm>
                                  </wpg:grpSpPr>
                                  <wpg:grpSp>
                                    <wpg:cNvPr id="275" name="组合 275"/>
                                    <wpg:cNvGrpSpPr/>
                                    <wpg:grpSpPr>
                                      <a:xfrm>
                                        <a:off x="0" y="0"/>
                                        <a:ext cx="2008135" cy="1829215"/>
                                        <a:chOff x="0" y="0"/>
                                        <a:chExt cx="2008135" cy="1829215"/>
                                      </a:xfrm>
                                    </wpg:grpSpPr>
                                    <wpg:grpSp>
                                      <wpg:cNvPr id="273" name="组合 273"/>
                                      <wpg:cNvGrpSpPr/>
                                      <wpg:grpSpPr>
                                        <a:xfrm>
                                          <a:off x="137160" y="0"/>
                                          <a:ext cx="1870975" cy="1829215"/>
                                          <a:chOff x="0" y="0"/>
                                          <a:chExt cx="1870975" cy="1829215"/>
                                        </a:xfrm>
                                      </wpg:grpSpPr>
                                      <wpg:grpSp>
                                        <wpg:cNvPr id="271" name="组合 271"/>
                                        <wpg:cNvGrpSpPr/>
                                        <wpg:grpSpPr>
                                          <a:xfrm>
                                            <a:off x="0" y="101380"/>
                                            <a:ext cx="1870975" cy="1727835"/>
                                            <a:chOff x="0" y="0"/>
                                            <a:chExt cx="1870975" cy="1727835"/>
                                          </a:xfrm>
                                        </wpg:grpSpPr>
                                        <wpg:grpSp>
                                          <wpg:cNvPr id="269" name="组合 269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692275" cy="1727835"/>
                                              <a:chOff x="0" y="0"/>
                                              <a:chExt cx="1692275" cy="1727835"/>
                                            </a:xfrm>
                                          </wpg:grpSpPr>
                                          <wpg:grpSp>
                                            <wpg:cNvPr id="24" name="组合 2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1692275" cy="1727835"/>
                                                <a:chOff x="-164" y="-284"/>
                                                <a:chExt cx="2665" cy="2721"/>
                                              </a:xfrm>
                                            </wpg:grpSpPr>
                                            <wps:wsp>
                                              <wps:cNvPr id="25" name="方格横线1：313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" name="方格横线2：123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28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7" name="方格横线3：19171213115247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56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8" name="方格横线4：86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84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9" name="方格横线5：872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-164" y="1120"/>
                                                  <a:ext cx="266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round/>
                                                  <a:headEnd type="none" w="med" len="med"/>
                                                  <a:tailEnd type="triangl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0" name="方格横线6：536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40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1" name="方格横线7：544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68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6" name="方格横线8：107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196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7" name="方格横线9：83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2240"/>
                                                  <a:ext cx="224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8" name="方格竖线1：371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59" name="方格竖线2：79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8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0" name="方格竖线3：783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56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1" name="方格竖线4：13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84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2" name="方格竖线5：50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120" y="-284"/>
                                                  <a:ext cx="0" cy="272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round/>
                                                  <a:headEnd type="triangle" w="med" len="med"/>
                                                  <a:tailEnd type="none" w="med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3" name="方格竖线6：855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40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4" name="方格竖线7：576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68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5" name="方格竖线8：728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96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266" name="方格竖线9：972171213115248_mathtool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2240" y="0"/>
                                                  <a:ext cx="0" cy="22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prstDash val="dash"/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68" name="任意多边形: 形状 268"/>
                                            <wps:cNvSpPr/>
                                            <wps:spPr>
                                              <a:xfrm>
                                                <a:off x="282271" y="534725"/>
                                                <a:ext cx="532738" cy="8905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76917 w 532738"/>
                                                  <a:gd name="connsiteY0" fmla="*/ 0 h 890546"/>
                                                  <a:gd name="connsiteX1" fmla="*/ 0 w 532738"/>
                                                  <a:gd name="connsiteY1" fmla="*/ 534725 h 890546"/>
                                                  <a:gd name="connsiteX2" fmla="*/ 355821 w 532738"/>
                                                  <a:gd name="connsiteY2" fmla="*/ 890546 h 890546"/>
                                                  <a:gd name="connsiteX3" fmla="*/ 532738 w 532738"/>
                                                  <a:gd name="connsiteY3" fmla="*/ 174928 h 890546"/>
                                                  <a:gd name="connsiteX4" fmla="*/ 176917 w 532738"/>
                                                  <a:gd name="connsiteY4" fmla="*/ 0 h 890546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532738" h="890546">
                                                    <a:moveTo>
                                                      <a:pt x="176917" y="0"/>
                                                    </a:moveTo>
                                                    <a:lnTo>
                                                      <a:pt x="0" y="534725"/>
                                                    </a:lnTo>
                                                    <a:lnTo>
                                                      <a:pt x="355821" y="890546"/>
                                                    </a:lnTo>
                                                    <a:lnTo>
                                                      <a:pt x="532738" y="174928"/>
                                                    </a:lnTo>
                                                    <a:lnTo>
                                                      <a:pt x="176917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70" name="文本框 270"/>
                                          <wps:cNvSpPr txBox="1"/>
                                          <wps:spPr>
                                            <a:xfrm>
                                              <a:off x="1554110" y="807057"/>
                                              <a:ext cx="316865" cy="2959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30728F">
                                                <w:r w:rsidRPr="0030728F">
                                                  <w:rPr>
                                                    <w:position w:val="-6"/>
                                                  </w:rPr>
                                                  <w:object w:dxaOrig="200" w:dyaOrig="220">
                                                    <v:shape id="_x0000_i1106" type="#_x0000_t75" style="width:9.9pt;height:11.7pt" o:ole="">
                                                      <v:imagedata r:id="rId182" o:title=""/>
                                                    </v:shape>
                                                    <o:OLEObject Type="Embed" ProgID="Equation.DSMT4" ShapeID="_x0000_i1106" DrawAspect="Content" ObjectID="_1575984038" r:id="rId1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272" name="文本框 272"/>
                                        <wps:cNvSpPr txBox="1"/>
                                        <wps:spPr>
                                          <a:xfrm>
                                            <a:off x="596167" y="0"/>
                                            <a:ext cx="335280" cy="295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30728F">
                                              <w:r w:rsidRPr="0030728F">
                                                <w:rPr>
                                                  <w:position w:val="-10"/>
                                                </w:rPr>
                                                <w:object w:dxaOrig="220" w:dyaOrig="260">
                                                  <v:shape id="_x0000_i1108" type="#_x0000_t75" style="width:11.7pt;height:13.05pt" o:ole="">
                                                    <v:imagedata r:id="rId184" o:title=""/>
                                                  </v:shape>
                                                  <o:OLEObject Type="Embed" ProgID="Equation.DSMT4" ShapeID="_x0000_i1108" DrawAspect="Content" ObjectID="_1575984039" r:id="rId185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74" name="文本框 274"/>
                                      <wps:cNvSpPr txBox="1"/>
                                      <wps:spPr>
                                        <a:xfrm>
                                          <a:off x="0" y="908437"/>
                                          <a:ext cx="872655" cy="2623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C61C72" w:rsidRDefault="00C61C72">
                                            <w:r>
                                              <w:t xml:space="preserve">-4 -3 -2 -1 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78" name="文本框 278"/>
                                    <wps:cNvSpPr txBox="1"/>
                                    <wps:spPr>
                                      <a:xfrm>
                                        <a:off x="948193" y="908437"/>
                                        <a:ext cx="803082" cy="2464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30728F">
                                          <w:pPr>
                                            <w:jc w:val="distribute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1</w:t>
                                          </w:r>
                                          <w:r>
                                            <w:t xml:space="preserve"> 2 3 4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81" name="文本框 281"/>
                                  <wps:cNvSpPr txBox="1"/>
                                  <wps:spPr>
                                    <a:xfrm>
                                      <a:off x="773264" y="75538"/>
                                      <a:ext cx="246159" cy="8269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3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2</w:t>
                                        </w:r>
                                      </w:p>
                                      <w:p w:rsidR="00C61C72" w:rsidRDefault="00C61C72" w:rsidP="0030728F">
                                        <w:pPr>
                                          <w:spacing w:line="280" w:lineRule="exact"/>
                                          <w:jc w:val="distribute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83" name="文本框 283"/>
                                <wps:cNvSpPr txBox="1"/>
                                <wps:spPr>
                                  <a:xfrm>
                                    <a:off x="701703" y="1079390"/>
                                    <a:ext cx="339090" cy="8261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1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2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3</w:t>
                                      </w:r>
                                    </w:p>
                                    <w:p w:rsidR="00C61C72" w:rsidRDefault="00C61C72" w:rsidP="0030728F">
                                      <w:pPr>
                                        <w:spacing w:line="280" w:lineRule="exact"/>
                                        <w:jc w:val="distribute"/>
                                      </w:pPr>
                                      <w:r>
                                        <w:t>-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85" name="文本框 285"/>
                              <wps:cNvSpPr txBox="1"/>
                              <wps:spPr>
                                <a:xfrm>
                                  <a:off x="368202" y="406176"/>
                                  <a:ext cx="34861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30728F">
                                    <w:r w:rsidRPr="0030728F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110" type="#_x0000_t75" style="width:12.6pt;height:13.05pt" o:ole="">
                                          <v:imagedata r:id="rId186" o:title=""/>
                                        </v:shape>
                                        <o:OLEObject Type="Embed" ProgID="Equation.DSMT4" ShapeID="_x0000_i1110" DrawAspect="Content" ObjectID="_1575984040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287" name="文本框 287"/>
                            <wps:cNvSpPr txBox="1"/>
                            <wps:spPr>
                              <a:xfrm>
                                <a:off x="190450" y="1078906"/>
                                <a:ext cx="348615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D676E3">
                                  <w:r w:rsidRPr="00D676E3">
                                    <w:rPr>
                                      <w:position w:val="-4"/>
                                    </w:rPr>
                                    <w:object w:dxaOrig="240" w:dyaOrig="260">
                                      <v:shape id="_x0000_i1112" type="#_x0000_t75" style="width:12.6pt;height:13.05pt" o:ole="">
                                        <v:imagedata r:id="rId188" o:title=""/>
                                      </v:shape>
                                      <o:OLEObject Type="Embed" ProgID="Equation.DSMT4" ShapeID="_x0000_i1112" DrawAspect="Content" ObjectID="_1575984041" r:id="rId18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89" name="文本框 289"/>
                          <wps:cNvSpPr txBox="1"/>
                          <wps:spPr>
                            <a:xfrm>
                              <a:off x="520631" y="1453749"/>
                              <a:ext cx="387350" cy="2755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D676E3">
                                <w:r>
                                  <w:object w:dxaOrig="240" w:dyaOrig="279">
                                    <v:shape id="_x0000_i1114" type="#_x0000_t75" style="width:12.6pt;height:13.95pt" o:ole="">
                                      <v:imagedata r:id="rId190" o:title=""/>
                                    </v:shape>
                                    <o:OLEObject Type="Embed" ProgID="Equation.DSMT4" ShapeID="_x0000_i1114" DrawAspect="Content" ObjectID="_1575984042" r:id="rId19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91" name="文本框 291"/>
                        <wps:cNvSpPr txBox="1"/>
                        <wps:spPr>
                          <a:xfrm>
                            <a:off x="857137" y="590387"/>
                            <a:ext cx="387350" cy="26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D676E3">
                              <w:r>
                                <w:object w:dxaOrig="260" w:dyaOrig="260">
                                  <v:shape id="_x0000_i1116" type="#_x0000_t75" style="width:13.05pt;height:13.05pt" o:ole="">
                                    <v:imagedata r:id="rId192" o:title=""/>
                                  </v:shape>
                                  <o:OLEObject Type="Embed" ProgID="Equation.DSMT4" ShapeID="_x0000_i1116" DrawAspect="Content" ObjectID="_1575984043" r:id="rId19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2" o:spid="_x0000_s1026" style="position:absolute;left:0;text-align:left;margin-left:257.5pt;margin-top:17.5pt;width:158.1pt;height:150.05pt;z-index:251634688" coordsize="20081,19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">
                <v:group id="组合 290" o:spid="_x0000_s1027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group id="组合 288" o:spid="_x0000_s1028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<v:group id="组合 286" o:spid="_x0000_s1029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<v:group id="组合 284" o:spid="_x0000_s1030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<v:group id="组合 282" o:spid="_x0000_s1031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        <v:group id="组合 279" o:spid="_x0000_s1032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      <v:group id="组合 275" o:spid="_x0000_s1033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          <v:group id="组合 273" o:spid="_x0000_s1034" style="position:absolute;left:1371;width:18710;height:18292" coordsize="18709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          <v:group id="组合 271" o:spid="_x0000_s1035" style="position:absolute;top:1013;width:18709;height:17279" coordsize="18709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              <v:group id="组合 269" o:spid="_x0000_s1036" style="position:absolute;width:16922;height:17278" coordsize="16922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                <v:group id="组合 24" o:spid="_x0000_s1037" style="position:absolute;width:16922;height:17278" coordorigin="-164,-284" coordsize="2665,2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          <v:line id="方格横线1：313171213115247_mathtool" o:spid="_x0000_s1038" style="position:absolute;visibility:visible;mso-wrap-style:square" from="0,0" to="224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O38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HmE7fzEAAAA2wAAAA8A&#10;AAAAAAAAAAAAAAAABwIAAGRycy9kb3ducmV2LnhtbFBLBQYAAAAAAwADALcAAAD4AgAAAAA=&#10;">
                                        <v:stroke dashstyle="dash"/>
                                      </v:line>
                                      <v:line id="方格横线2：123171213115247_mathtool" o:spid="_x0000_s1039" style="position:absolute;visibility:visible;mso-wrap-style:square" from="0,280" to="224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OL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">
                                        <v:stroke dashstyle="dash"/>
                                      </v:line>
                                      <v:line id="方格横线3：19171213115247_mathtool" o:spid="_x0000_s1040" style="position:absolute;visibility:visible;mso-wrap-style:square" from="0,560" to="224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">
                                        <v:stroke dashstyle="dash"/>
                                      </v:line>
                                      <v:line id="方格横线4：865171213115248_mathtool" o:spid="_x0000_s1041" style="position:absolute;visibility:visible;mso-wrap-style:square" from="0,840" to="224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                      <v:stroke dashstyle="dash"/>
                                      </v:line>
                                      <v:line id="方格横线5：872171213115248_mathtool" o:spid="_x0000_s1042" style="position:absolute;visibility:visible;mso-wrap-style:square" from="-164,1120" to="2501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" strokeweight="1pt">
                                        <v:stroke endarrow="block"/>
                                      </v:line>
                                      <v:line id="方格横线6：536171213115248_mathtool" o:spid="_x0000_s1043" style="position:absolute;visibility:visible;mso-wrap-style:square" from="0,1400" to="2240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ti5wQAAANs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Owq2LnBAAAA2wAAAA8AAAAA&#10;AAAAAAAAAAAABwIAAGRycy9kb3ducmV2LnhtbFBLBQYAAAAAAwADALcAAAD1AgAAAAA=&#10;">
                                        <v:stroke dashstyle="dash"/>
                                      </v:line>
                                      <v:line id="方格横线7：544171213115248_mathtool" o:spid="_x0000_s1044" style="position:absolute;visibility:visible;mso-wrap-style:square" from="0,1680" to="224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0iwgAAANsAAAAPAAAAZHJzL2Rvd25yZXYueG1sRI/NisIw&#10;FIX3wrxDuAPuNFVB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CDZn0iwgAAANsAAAAPAAAA&#10;AAAAAAAAAAAAAAcCAABkcnMvZG93bnJldi54bWxQSwUGAAAAAAMAAwC3AAAA9gIAAAAA&#10;">
                                        <v:stroke dashstyle="dash"/>
                                      </v:line>
                                      <v:line id="方格横线8：107171213115248_mathtool" o:spid="_x0000_s1045" style="position:absolute;visibility:visible;mso-wrap-style:square" from="0,1960" to="224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">
                                        <v:stroke dashstyle="dash"/>
                                      </v:line>
                                      <v:line id="方格横线9：838171213115248_mathtool" o:spid="_x0000_s1046" style="position:absolute;visibility:visible;mso-wrap-style:square" from="0,224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">
                                        <v:stroke dashstyle="dash"/>
                                      </v:line>
                                      <v:line id="方格竖线1：371171213115248_mathtool" o:spid="_x0000_s1047" style="position:absolute;visibility:visible;mso-wrap-style:square" from="0,0" to="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">
                                        <v:stroke dashstyle="dash"/>
                                      </v:line>
                                      <v:line id="方格竖线2：795171213115248_mathtool" o:spid="_x0000_s1048" style="position:absolute;visibility:visible;mso-wrap-style:square" from="280,0" to="2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">
                                        <v:stroke dashstyle="dash"/>
                                      </v:line>
                                      <v:line id="方格竖线3：783171213115248_mathtool" o:spid="_x0000_s1049" style="position:absolute;visibility:visible;mso-wrap-style:square" from="560,0" to="5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">
                                        <v:stroke dashstyle="dash"/>
                                      </v:line>
                                      <v:line id="方格竖线4：135171213115248_mathtool" o:spid="_x0000_s1050" style="position:absolute;visibility:visible;mso-wrap-style:square" from="840,0" to="8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">
                                        <v:stroke dashstyle="dash"/>
                                      </v:line>
                                      <v:line id="方格竖线5：508171213115248_mathtool" o:spid="_x0000_s1051" style="position:absolute;visibility:visible;mso-wrap-style:square" from="1120,-284" to="1120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" strokeweight="1pt">
                                        <v:stroke startarrow="block"/>
                                      </v:line>
                                      <v:line id="方格竖线6：855171213115248_mathtool" o:spid="_x0000_s1052" style="position:absolute;visibility:visible;mso-wrap-style:square" from="1400,0" to="140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kphwwAAANwAAAAPAAAAZHJzL2Rvd25yZXYueG1sRI9Li8Iw&#10;FIX3wvyHcAfcaToK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kQJKYcMAAADcAAAADwAA&#10;AAAAAAAAAAAAAAAHAgAAZHJzL2Rvd25yZXYueG1sUEsFBgAAAAADAAMAtwAAAPcCAAAAAA==&#10;">
                                        <v:stroke dashstyle="dash"/>
                                      </v:line>
                                      <v:line id="方格竖线7：576171213115248_mathtool" o:spid="_x0000_s1053" style="position:absolute;visibility:visible;mso-wrap-style:square" from="1680,0" to="16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9IVwwAAANwAAAAPAAAAZHJzL2Rvd25yZXYueG1sRI9Li8Iw&#10;FIX3wvyHcAfcaToi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HuvSFcMAAADcAAAADwAA&#10;AAAAAAAAAAAAAAAHAgAAZHJzL2Rvd25yZXYueG1sUEsFBgAAAAADAAMAtwAAAPcCAAAAAA==&#10;">
                                        <v:stroke dashstyle="dash"/>
                                      </v:line>
                                      <v:line id="方格竖线8：728171213115248_mathtool" o:spid="_x0000_s1054" style="position:absolute;visibility:visible;mso-wrap-style:square" from="1960,0" to="19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">
                                        <v:stroke dashstyle="dash"/>
                                      </v:line>
                                      <v:line id="方格竖线9：972171213115248_mathtool" o:spid="_x0000_s1055" style="position:absolute;visibility:visible;mso-wrap-style:square" from="2240,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">
                                        <v:stroke dashstyle="dash"/>
                                      </v:line>
                                    </v:group>
                                    <v:shape id="任意多边形: 形状 268" o:spid="_x0000_s1056" style="position:absolute;left:2822;top:5347;width:5328;height:8905;visibility:visible;mso-wrap-style:square;v-text-anchor:middle" coordsize="532738,890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" path="m176917,l,534725,355821,890546,532738,174928,176917,xe" filled="f" strokecolor="black [3213]" strokeweight="1pt">
                                      <v:stroke joinstyle="miter"/>
                                      <v:path arrowok="t" o:connecttype="custom" o:connectlocs="176917,0;0,534725;355821,890546;532738,174928;176917,0" o:connectangles="0,0,0,0,0"/>
                                    </v:shape>
                                  </v:group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文本框 270" o:spid="_x0000_s1057" type="#_x0000_t202" style="position:absolute;left:15541;top:8070;width:3168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:rsidR="00C61C72" w:rsidRDefault="00C61C72" w:rsidP="0030728F">
                                          <w:r w:rsidRPr="0030728F">
                                            <w:rPr>
                                              <w:position w:val="-6"/>
                                            </w:rPr>
                                            <w:object w:dxaOrig="200" w:dyaOrig="220">
                                              <v:shape id="_x0000_i1106" type="#_x0000_t75" style="width:9.9pt;height:11.7pt" o:ole="">
                                                <v:imagedata r:id="rId182" o:title=""/>
                                              </v:shape>
                                              <o:OLEObject Type="Embed" ProgID="Equation.DSMT4" ShapeID="_x0000_i1106" DrawAspect="Content" ObjectID="_1575984038" r:id="rId19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272" o:spid="_x0000_s1058" type="#_x0000_t202" style="position:absolute;left:5961;width:335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30728F">
                                        <w:r w:rsidRPr="0030728F">
                                          <w:rPr>
                                            <w:position w:val="-10"/>
                                          </w:rPr>
                                          <w:object w:dxaOrig="220" w:dyaOrig="260">
                                            <v:shape id="_x0000_i1108" type="#_x0000_t75" style="width:11.7pt;height:13.05pt" o:ole="">
                                              <v:imagedata r:id="rId184" o:title=""/>
                                            </v:shape>
                                            <o:OLEObject Type="Embed" ProgID="Equation.DSMT4" ShapeID="_x0000_i1108" DrawAspect="Content" ObjectID="_1575984039" r:id="rId19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74" o:spid="_x0000_s1059" type="#_x0000_t202" style="position:absolute;top:9084;width:8726;height:2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B4B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4ze4nQlHQM6uAAAA//8DAFBLAQItABQABgAIAAAAIQDb4fbL7gAAAIUBAAATAAAAAAAA&#10;AAAAAAAAAAAAAABbQ29udGVudF9UeXBlc10ueG1sUEsBAi0AFAAGAAgAAAAhAFr0LFu/AAAAFQEA&#10;AAsAAAAAAAAAAAAAAAAAHwEAAF9yZWxzLy5yZWxzUEsBAi0AFAAGAAgAAAAhAJWMHgHHAAAA3AAA&#10;AA8AAAAAAAAAAAAAAAAABwIAAGRycy9kb3ducmV2LnhtbFBLBQYAAAAAAwADALcAAAD7AgAAAAA=&#10;" filled="f" stroked="f" strokeweight=".5pt">
                                <v:textbox>
                                  <w:txbxContent>
                                    <w:p w:rsidR="00C61C72" w:rsidRDefault="00C61C72">
                                      <w:r>
                                        <w:t xml:space="preserve">-4 -3 -2 -1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278" o:spid="_x0000_s1060" type="#_x0000_t202" style="position:absolute;left:9481;top:9084;width:8031;height:2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          <v:textbox>
                                <w:txbxContent>
                                  <w:p w:rsidR="00C61C72" w:rsidRDefault="00C61C72" w:rsidP="0030728F">
                                    <w:pPr>
                                      <w:jc w:val="distribute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  <w:r>
                                      <w:t xml:space="preserve"> 2 3 4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81" o:spid="_x0000_s1061" type="#_x0000_t202" style="position:absolute;left:7732;top:755;width:2462;height:8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        <v:textbox>
                              <w:txbxContent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t>4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  <w:p w:rsidR="00C61C72" w:rsidRDefault="00C61C72" w:rsidP="0030728F">
                                  <w:pPr>
                                    <w:spacing w:line="280" w:lineRule="exact"/>
                                    <w:jc w:val="distribute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83" o:spid="_x0000_s1062" type="#_x0000_t202" style="position:absolute;left:7017;top:10793;width:3390;height:8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      <v:textbox>
                            <w:txbxContent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1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2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3</w:t>
                                </w:r>
                              </w:p>
                              <w:p w:rsidR="00C61C72" w:rsidRDefault="00C61C72" w:rsidP="0030728F">
                                <w:pPr>
                                  <w:spacing w:line="280" w:lineRule="exact"/>
                                  <w:jc w:val="distribute"/>
                                </w:pPr>
                                <w:r>
                                  <w:t>-4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85" o:spid="_x0000_s1063" type="#_x0000_t202" style="position:absolute;left:3682;top:4061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" filled="f" stroked="f" strokeweight=".5pt">
                        <v:textbox style="mso-fit-shape-to-text:t">
                          <w:txbxContent>
                            <w:p w:rsidR="00C61C72" w:rsidRDefault="00C61C72" w:rsidP="0030728F">
                              <w:r w:rsidRPr="0030728F">
                                <w:rPr>
                                  <w:position w:val="-4"/>
                                </w:rPr>
                                <w:object w:dxaOrig="240" w:dyaOrig="260">
                                  <v:shape id="_x0000_i1110" type="#_x0000_t75" style="width:12.6pt;height:13.05pt" o:ole="">
                                    <v:imagedata r:id="rId186" o:title=""/>
                                  </v:shape>
                                  <o:OLEObject Type="Embed" ProgID="Equation.DSMT4" ShapeID="_x0000_i1110" DrawAspect="Content" ObjectID="_1575984040" r:id="rId19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287" o:spid="_x0000_s1064" type="#_x0000_t202" style="position:absolute;left:1904;top:10789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D676E3">
                            <w:r w:rsidRPr="00D676E3">
                              <w:rPr>
                                <w:position w:val="-4"/>
                              </w:rPr>
                              <w:object w:dxaOrig="240" w:dyaOrig="260">
                                <v:shape id="_x0000_i1112" type="#_x0000_t75" style="width:12.6pt;height:13.05pt" o:ole="">
                                  <v:imagedata r:id="rId188" o:title=""/>
                                </v:shape>
                                <o:OLEObject Type="Embed" ProgID="Equation.DSMT4" ShapeID="_x0000_i1112" DrawAspect="Content" ObjectID="_1575984041" r:id="rId19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289" o:spid="_x0000_s1065" type="#_x0000_t202" style="position:absolute;left:5206;top:14537;width:387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" filled="f" stroked="f" strokeweight=".5pt">
                    <v:textbox style="layout-flow:vertical-ideographic;mso-fit-shape-to-text:t">
                      <w:txbxContent>
                        <w:p w:rsidR="00C61C72" w:rsidRDefault="00C61C72" w:rsidP="00D676E3">
                          <w:r>
                            <w:object w:dxaOrig="240" w:dyaOrig="279">
                              <v:shape id="_x0000_i1114" type="#_x0000_t75" style="width:12.6pt;height:13.95pt" o:ole="">
                                <v:imagedata r:id="rId190" o:title=""/>
                              </v:shape>
                              <o:OLEObject Type="Embed" ProgID="Equation.DSMT4" ShapeID="_x0000_i1114" DrawAspect="Content" ObjectID="_1575984042" r:id="rId198"/>
                            </w:object>
                          </w:r>
                        </w:p>
                      </w:txbxContent>
                    </v:textbox>
                  </v:shape>
                </v:group>
                <v:shape id="文本框 291" o:spid="_x0000_s1066" type="#_x0000_t202" style="position:absolute;left:8571;top:5903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" filled="f" stroked="f" strokeweight=".5pt">
                  <v:textbox style="layout-flow:vertical-ideographic;mso-fit-shape-to-text:t">
                    <w:txbxContent>
                      <w:p w:rsidR="00C61C72" w:rsidRDefault="00C61C72" w:rsidP="00D676E3">
                        <w:r>
                          <w:object w:dxaOrig="260" w:dyaOrig="260">
                            <v:shape id="_x0000_i1116" type="#_x0000_t75" style="width:13.05pt;height:13.05pt" o:ole="">
                              <v:imagedata r:id="rId192" o:title=""/>
                            </v:shape>
                            <o:OLEObject Type="Embed" ProgID="Equation.DSMT4" ShapeID="_x0000_i1116" DrawAspect="Content" ObjectID="_1575984043" r:id="rId19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0191E" w:rsidRPr="008E42A6">
        <w:rPr>
          <w:rFonts w:ascii="宋体" w:eastAsia="宋体" w:hAnsi="宋体" w:hint="eastAsia"/>
          <w:b/>
          <w:szCs w:val="21"/>
        </w:rPr>
        <w:t>例</w:t>
      </w:r>
      <w:r w:rsidR="00E0191E" w:rsidRPr="008E42A6">
        <w:rPr>
          <w:rFonts w:ascii="宋体" w:eastAsia="宋体" w:hAnsi="宋体"/>
          <w:b/>
          <w:szCs w:val="21"/>
        </w:rPr>
        <w:t xml:space="preserve">4-3  </w:t>
      </w:r>
      <w:r w:rsidR="00E0191E" w:rsidRPr="008E42A6">
        <w:rPr>
          <w:rFonts w:ascii="宋体" w:eastAsia="宋体" w:hAnsi="宋体" w:hint="eastAsia"/>
          <w:szCs w:val="21"/>
        </w:rPr>
        <w:t>如图所示，已知四边形</w:t>
      </w:r>
      <w:r w:rsidR="003A1A23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117" type="#_x0000_t75" style="width:36.45pt;height:13.95pt" o:ole="">
            <v:imagedata r:id="rId200" o:title=""/>
          </v:shape>
          <o:OLEObject Type="Embed" ProgID="Equation.DSMT4" ShapeID="_x0000_i1117" DrawAspect="Content" ObjectID="_1575984004" r:id="rId201"/>
        </w:object>
      </w:r>
      <w:r w:rsidR="00E0191E" w:rsidRPr="008E42A6">
        <w:rPr>
          <w:rFonts w:ascii="宋体" w:eastAsia="宋体" w:hAnsi="宋体" w:hint="eastAsia"/>
          <w:szCs w:val="21"/>
        </w:rPr>
        <w:t>，利用关于原点对称的点的坐标特征，作出与四边形</w:t>
      </w:r>
      <w:r w:rsidR="003A1A23"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118" type="#_x0000_t75" style="width:36.45pt;height:13.95pt" o:ole="">
            <v:imagedata r:id="rId202" o:title=""/>
          </v:shape>
          <o:OLEObject Type="Embed" ProgID="Equation.DSMT4" ShapeID="_x0000_i1118" DrawAspect="Content" ObjectID="_1575984005" r:id="rId203"/>
        </w:object>
      </w:r>
      <w:r w:rsidR="00E0191E" w:rsidRPr="008E42A6">
        <w:rPr>
          <w:rFonts w:ascii="宋体" w:eastAsia="宋体" w:hAnsi="宋体" w:hint="eastAsia"/>
          <w:szCs w:val="21"/>
        </w:rPr>
        <w:t>关于</w:t>
      </w:r>
      <w:r w:rsidR="003A1A23" w:rsidRPr="008E42A6">
        <w:rPr>
          <w:rFonts w:ascii="宋体" w:eastAsia="宋体" w:hAnsi="宋体" w:hint="eastAsia"/>
          <w:szCs w:val="21"/>
        </w:rPr>
        <w:t>原</w:t>
      </w:r>
      <w:r w:rsidR="00E0191E" w:rsidRPr="008E42A6">
        <w:rPr>
          <w:rFonts w:ascii="宋体" w:eastAsia="宋体" w:hAnsi="宋体" w:hint="eastAsia"/>
          <w:szCs w:val="21"/>
        </w:rPr>
        <w:t>点对称的图形。</w:t>
      </w: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3A1A23" w:rsidRPr="008E42A6" w:rsidRDefault="003A1A23" w:rsidP="00E0191E">
      <w:pPr>
        <w:spacing w:line="360" w:lineRule="auto"/>
        <w:rPr>
          <w:rFonts w:ascii="宋体" w:eastAsia="宋体" w:hAnsi="宋体"/>
          <w:szCs w:val="21"/>
        </w:rPr>
      </w:pPr>
    </w:p>
    <w:p w:rsidR="00E0191E" w:rsidRPr="008E42A6" w:rsidRDefault="00FE5532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290637</wp:posOffset>
                </wp:positionH>
                <wp:positionV relativeFrom="paragraph">
                  <wp:posOffset>648903</wp:posOffset>
                </wp:positionV>
                <wp:extent cx="2008135" cy="1905525"/>
                <wp:effectExtent l="0" t="0" r="0" b="0"/>
                <wp:wrapSquare wrapText="bothSides"/>
                <wp:docPr id="344" name="组合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135" cy="1905525"/>
                          <a:chOff x="0" y="0"/>
                          <a:chExt cx="2008135" cy="1905525"/>
                        </a:xfrm>
                      </wpg:grpSpPr>
                      <wpg:grpSp>
                        <wpg:cNvPr id="342" name="组合 342"/>
                        <wpg:cNvGrpSpPr/>
                        <wpg:grpSpPr>
                          <a:xfrm>
                            <a:off x="0" y="0"/>
                            <a:ext cx="2008135" cy="1905525"/>
                            <a:chOff x="0" y="0"/>
                            <a:chExt cx="2008135" cy="1905525"/>
                          </a:xfrm>
                        </wpg:grpSpPr>
                        <wpg:grpSp>
                          <wpg:cNvPr id="340" name="组合 340"/>
                          <wpg:cNvGrpSpPr/>
                          <wpg:grpSpPr>
                            <a:xfrm>
                              <a:off x="0" y="0"/>
                              <a:ext cx="2008135" cy="1905525"/>
                              <a:chOff x="0" y="0"/>
                              <a:chExt cx="2008135" cy="1905525"/>
                            </a:xfrm>
                          </wpg:grpSpPr>
                          <wpg:grpSp>
                            <wpg:cNvPr id="338" name="组合 338"/>
                            <wpg:cNvGrpSpPr/>
                            <wpg:grpSpPr>
                              <a:xfrm>
                                <a:off x="0" y="0"/>
                                <a:ext cx="2008135" cy="1905525"/>
                                <a:chOff x="0" y="0"/>
                                <a:chExt cx="2008135" cy="1905525"/>
                              </a:xfrm>
                            </wpg:grpSpPr>
                            <wpg:grpSp>
                              <wpg:cNvPr id="336" name="组合 336"/>
                              <wpg:cNvGrpSpPr/>
                              <wpg:grpSpPr>
                                <a:xfrm>
                                  <a:off x="0" y="0"/>
                                  <a:ext cx="2008135" cy="1905525"/>
                                  <a:chOff x="0" y="0"/>
                                  <a:chExt cx="2008135" cy="1905525"/>
                                </a:xfrm>
                              </wpg:grpSpPr>
                              <wpg:grpSp>
                                <wpg:cNvPr id="293" name="组合 293"/>
                                <wpg:cNvGrpSpPr/>
                                <wpg:grpSpPr>
                                  <a:xfrm>
                                    <a:off x="0" y="0"/>
                                    <a:ext cx="2008135" cy="1905525"/>
                                    <a:chOff x="0" y="0"/>
                                    <a:chExt cx="2008135" cy="1905525"/>
                                  </a:xfrm>
                                </wpg:grpSpPr>
                                <wpg:grpSp>
                                  <wpg:cNvPr id="294" name="组合 294"/>
                                  <wpg:cNvGrpSpPr/>
                                  <wpg:grpSpPr>
                                    <a:xfrm>
                                      <a:off x="0" y="0"/>
                                      <a:ext cx="2008135" cy="1905525"/>
                                      <a:chOff x="0" y="0"/>
                                      <a:chExt cx="2008135" cy="1905525"/>
                                    </a:xfrm>
                                  </wpg:grpSpPr>
                                  <wpg:grpSp>
                                    <wpg:cNvPr id="295" name="组合 295"/>
                                    <wpg:cNvGrpSpPr/>
                                    <wpg:grpSpPr>
                                      <a:xfrm>
                                        <a:off x="0" y="0"/>
                                        <a:ext cx="2008135" cy="1905525"/>
                                        <a:chOff x="0" y="0"/>
                                        <a:chExt cx="2008135" cy="1905525"/>
                                      </a:xfrm>
                                    </wpg:grpSpPr>
                                    <wpg:grpSp>
                                      <wpg:cNvPr id="296" name="组合 296"/>
                                      <wpg:cNvGrpSpPr/>
                                      <wpg:grpSpPr>
                                        <a:xfrm>
                                          <a:off x="0" y="0"/>
                                          <a:ext cx="2008135" cy="1905525"/>
                                          <a:chOff x="0" y="0"/>
                                          <a:chExt cx="2008135" cy="1905525"/>
                                        </a:xfrm>
                                      </wpg:grpSpPr>
                                      <wpg:grpSp>
                                        <wpg:cNvPr id="297" name="组合 297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008135" cy="1905525"/>
                                            <a:chOff x="0" y="0"/>
                                            <a:chExt cx="2008135" cy="1905525"/>
                                          </a:xfrm>
                                        </wpg:grpSpPr>
                                        <wpg:grpSp>
                                          <wpg:cNvPr id="298" name="组合 298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008135" cy="1829215"/>
                                              <a:chOff x="0" y="0"/>
                                              <a:chExt cx="2008135" cy="1829215"/>
                                            </a:xfrm>
                                          </wpg:grpSpPr>
                                          <wpg:grpSp>
                                            <wpg:cNvPr id="299" name="组合 299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008135" cy="1829215"/>
                                                <a:chOff x="0" y="0"/>
                                                <a:chExt cx="2008135" cy="1829215"/>
                                              </a:xfrm>
                                            </wpg:grpSpPr>
                                            <wpg:grpSp>
                                              <wpg:cNvPr id="300" name="组合 300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2008135" cy="1829215"/>
                                                  <a:chOff x="0" y="0"/>
                                                  <a:chExt cx="2008135" cy="1829215"/>
                                                </a:xfrm>
                                              </wpg:grpSpPr>
                                              <wpg:grpSp>
                                                <wpg:cNvPr id="301" name="组合 301"/>
                                                <wpg:cNvGrpSpPr/>
                                                <wpg:grpSpPr>
                                                  <a:xfrm>
                                                    <a:off x="137160" y="0"/>
                                                    <a:ext cx="1870975" cy="1829215"/>
                                                    <a:chOff x="0" y="0"/>
                                                    <a:chExt cx="1870975" cy="1829215"/>
                                                  </a:xfrm>
                                                </wpg:grpSpPr>
                                                <wpg:grpSp>
                                                  <wpg:cNvPr id="302" name="组合 302"/>
                                                  <wpg:cNvGrpSpPr/>
                                                  <wpg:grpSpPr>
                                                    <a:xfrm>
                                                      <a:off x="0" y="101380"/>
                                                      <a:ext cx="1870975" cy="1727835"/>
                                                      <a:chOff x="0" y="0"/>
                                                      <a:chExt cx="1870975" cy="1727835"/>
                                                    </a:xfrm>
                                                  </wpg:grpSpPr>
                                                  <wpg:grpSp>
                                                    <wpg:cNvPr id="303" name="组合 303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1692275" cy="1727835"/>
                                                        <a:chOff x="0" y="0"/>
                                                        <a:chExt cx="1692275" cy="1727835"/>
                                                      </a:xfrm>
                                                    </wpg:grpSpPr>
                                                    <wpg:grpSp>
                                                      <wpg:cNvPr id="304" name="组合 304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0" y="0"/>
                                                          <a:ext cx="1692275" cy="1727835"/>
                                                          <a:chOff x="-164" y="-284"/>
                                                          <a:chExt cx="2665" cy="2721"/>
                                                        </a:xfrm>
                                                      </wpg:grpSpPr>
                                                      <wps:wsp>
                                                        <wps:cNvPr id="305" name="方格横线1：313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6" name="方格横线2：123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28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7" name="方格横线3：19171213115247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56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8" name="方格横线4：86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84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09" name="方格横线5：872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-164" y="1120"/>
                                                            <a:ext cx="2665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solid"/>
                                                            <a:round/>
                                                            <a:headEnd type="none" w="med" len="med"/>
                                                            <a:tailEnd type="triangle" w="med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0" name="方格横线6：536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40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1" name="方格横线7：544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68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2" name="方格横线8：107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196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3" name="方格横线9：83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2240"/>
                                                            <a:ext cx="2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4" name="方格竖线1：371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5" name="方格竖线2：79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28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6" name="方格竖线3：783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56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7" name="方格竖线4：13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84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8" name="方格竖线5：50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120" y="-284"/>
                                                            <a:ext cx="0" cy="2721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solid"/>
                                                            <a:round/>
                                                            <a:headEnd type="triangle" w="med" len="med"/>
                                                            <a:tailEnd type="none" w="med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19" name="方格竖线6：855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40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0" name="方格竖线7：576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68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1" name="方格竖线8：728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96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22" name="方格竖线9：972171213115248_mathtool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2240" y="0"/>
                                                            <a:ext cx="0" cy="22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prstDash val="dash"/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323" name="任意多边形: 形状 323"/>
                                                      <wps:cNvSpPr/>
                                                      <wps:spPr>
                                                        <a:xfrm>
                                                          <a:off x="282271" y="534725"/>
                                                          <a:ext cx="532738" cy="890546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6917 w 532738"/>
                                                            <a:gd name="connsiteY0" fmla="*/ 0 h 890546"/>
                                                            <a:gd name="connsiteX1" fmla="*/ 0 w 532738"/>
                                                            <a:gd name="connsiteY1" fmla="*/ 534725 h 890546"/>
                                                            <a:gd name="connsiteX2" fmla="*/ 355821 w 532738"/>
                                                            <a:gd name="connsiteY2" fmla="*/ 890546 h 890546"/>
                                                            <a:gd name="connsiteX3" fmla="*/ 532738 w 532738"/>
                                                            <a:gd name="connsiteY3" fmla="*/ 174928 h 890546"/>
                                                            <a:gd name="connsiteX4" fmla="*/ 176917 w 532738"/>
                                                            <a:gd name="connsiteY4" fmla="*/ 0 h 89054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532738" h="890546">
                                                              <a:moveTo>
                                                                <a:pt x="176917" y="0"/>
                                                              </a:moveTo>
                                                              <a:lnTo>
                                                                <a:pt x="0" y="534725"/>
                                                              </a:lnTo>
                                                              <a:lnTo>
                                                                <a:pt x="355821" y="890546"/>
                                                              </a:lnTo>
                                                              <a:lnTo>
                                                                <a:pt x="532738" y="174928"/>
                                                              </a:lnTo>
                                                              <a:lnTo>
                                                                <a:pt x="176917" y="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324" name="文本框 324"/>
                                                    <wps:cNvSpPr txBox="1"/>
                                                    <wps:spPr>
                                                      <a:xfrm>
                                                        <a:off x="1554110" y="807057"/>
                                                        <a:ext cx="316865" cy="29591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:rsidR="00C61C72" w:rsidRDefault="00C61C72" w:rsidP="00FE5532">
                                                          <w:r w:rsidRPr="0030728F">
                                                            <w:rPr>
                                                              <w:position w:val="-6"/>
                                                            </w:rPr>
                                                            <w:object w:dxaOrig="200" w:dyaOrig="220">
                                                              <v:shape id="_x0000_i1120" type="#_x0000_t75" style="width:9.9pt;height:11.7pt" o:ole="">
                                                                <v:imagedata r:id="rId182" o:title=""/>
                                                              </v:shape>
                                                              <o:OLEObject Type="Embed" ProgID="Equation.DSMT4" ShapeID="_x0000_i1120" DrawAspect="Content" ObjectID="_1575984044" r:id="rId204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325" name="文本框 325"/>
                                                  <wps:cNvSpPr txBox="1"/>
                                                  <wps:spPr>
                                                    <a:xfrm>
                                                      <a:off x="596167" y="0"/>
                                                      <a:ext cx="335280" cy="2959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:rsidR="00C61C72" w:rsidRDefault="00C61C72" w:rsidP="00FE5532">
                                                        <w:r w:rsidRPr="0030728F">
                                                          <w:rPr>
                                                            <w:position w:val="-10"/>
                                                          </w:rPr>
                                                          <w:object w:dxaOrig="220" w:dyaOrig="260">
                                                            <v:shape id="_x0000_i1122" type="#_x0000_t75" style="width:11.7pt;height:13.05pt" o:ole="">
                                                              <v:imagedata r:id="rId184" o:title=""/>
                                                            </v:shape>
                                                            <o:OLEObject Type="Embed" ProgID="Equation.DSMT4" ShapeID="_x0000_i1122" DrawAspect="Content" ObjectID="_1575984045" r:id="rId205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326" name="文本框 326"/>
                                                <wps:cNvSpPr txBox="1"/>
                                                <wps:spPr>
                                                  <a:xfrm>
                                                    <a:off x="0" y="908437"/>
                                                    <a:ext cx="872655" cy="26239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:rsidR="00C61C72" w:rsidRDefault="00C61C72" w:rsidP="00FE5532">
                                                      <w:r>
                                                        <w:t xml:space="preserve">-4 -3 -2 -1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27" name="文本框 327"/>
                                              <wps:cNvSpPr txBox="1"/>
                                              <wps:spPr>
                                                <a:xfrm>
                                                  <a:off x="948193" y="908437"/>
                                                  <a:ext cx="803082" cy="24649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:rsidR="00C61C72" w:rsidRDefault="00C61C72" w:rsidP="00FE5532">
                                                    <w:pPr>
                                                      <w:jc w:val="distribute"/>
                                                    </w:pPr>
                                                    <w:r>
                                                      <w:rPr>
                                                        <w:rFonts w:hint="eastAsia"/>
                                                      </w:rPr>
                                                      <w:t>1</w:t>
                                                    </w:r>
                                                    <w:r>
                                                      <w:t xml:space="preserve"> 2 3 4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328" name="文本框 328"/>
                                            <wps:cNvSpPr txBox="1"/>
                                            <wps:spPr>
                                              <a:xfrm>
                                                <a:off x="773264" y="75538"/>
                                                <a:ext cx="246159" cy="82693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t>4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3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2</w:t>
                                                  </w:r>
                                                </w:p>
                                                <w:p w:rsidR="00C61C72" w:rsidRDefault="00C61C72" w:rsidP="00FE5532">
                                                  <w:pPr>
                                                    <w:spacing w:line="280" w:lineRule="exact"/>
                                                    <w:jc w:val="distribute"/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29" name="文本框 329"/>
                                          <wps:cNvSpPr txBox="1"/>
                                          <wps:spPr>
                                            <a:xfrm>
                                              <a:off x="701703" y="1079390"/>
                                              <a:ext cx="339090" cy="8261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1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2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3</w:t>
                                                </w:r>
                                              </w:p>
                                              <w:p w:rsidR="00C61C72" w:rsidRDefault="00C61C72" w:rsidP="00FE5532">
                                                <w:pPr>
                                                  <w:spacing w:line="280" w:lineRule="exact"/>
                                                  <w:jc w:val="distribute"/>
                                                </w:pPr>
                                                <w:r>
                                                  <w:t>-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30" name="文本框 330"/>
                                        <wps:cNvSpPr txBox="1"/>
                                        <wps:spPr>
                                          <a:xfrm>
                                            <a:off x="368202" y="406176"/>
                                            <a:ext cx="348615" cy="295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FE5532">
                                              <w:r w:rsidRPr="0030728F">
                                                <w:rPr>
                                                  <w:position w:val="-4"/>
                                                </w:rPr>
                                                <w:object w:dxaOrig="240" w:dyaOrig="260">
                                                  <v:shape id="_x0000_i1124" type="#_x0000_t75" style="width:12.6pt;height:13.05pt" o:ole="">
                                                    <v:imagedata r:id="rId186" o:title=""/>
                                                  </v:shape>
                                                  <o:OLEObject Type="Embed" ProgID="Equation.DSMT4" ShapeID="_x0000_i1124" DrawAspect="Content" ObjectID="_1575984046" r:id="rId20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331" name="文本框 331"/>
                                      <wps:cNvSpPr txBox="1"/>
                                      <wps:spPr>
                                        <a:xfrm>
                                          <a:off x="190450" y="1078906"/>
                                          <a:ext cx="348615" cy="2959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C61C72" w:rsidRDefault="00C61C72" w:rsidP="00FE5532">
                                            <w:r w:rsidRPr="00D676E3">
                                              <w:rPr>
                                                <w:position w:val="-4"/>
                                              </w:rPr>
                                              <w:object w:dxaOrig="240" w:dyaOrig="260">
                                                <v:shape id="_x0000_i1126" type="#_x0000_t75" style="width:12.6pt;height:13.05pt" o:ole="">
                                                  <v:imagedata r:id="rId188" o:title=""/>
                                                </v:shape>
                                                <o:OLEObject Type="Embed" ProgID="Equation.DSMT4" ShapeID="_x0000_i1126" DrawAspect="Content" ObjectID="_1575984047" r:id="rId207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332" name="文本框 332"/>
                                    <wps:cNvSpPr txBox="1"/>
                                    <wps:spPr>
                                      <a:xfrm>
                                        <a:off x="520631" y="1453749"/>
                                        <a:ext cx="387350" cy="275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FE5532">
                                          <w:r>
                                            <w:object w:dxaOrig="240" w:dyaOrig="279">
                                              <v:shape id="_x0000_i1128" type="#_x0000_t75" style="width:12.6pt;height:13.95pt" o:ole="">
                                                <v:imagedata r:id="rId190" o:title=""/>
                                              </v:shape>
                                              <o:OLEObject Type="Embed" ProgID="Equation.DSMT4" ShapeID="_x0000_i1128" DrawAspect="Content" ObjectID="_1575984048" r:id="rId20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33" name="文本框 333"/>
                                  <wps:cNvSpPr txBox="1"/>
                                  <wps:spPr>
                                    <a:xfrm>
                                      <a:off x="857137" y="590387"/>
                                      <a:ext cx="387350" cy="263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FE5532">
                                        <w:r>
                                          <w:object w:dxaOrig="260" w:dyaOrig="260">
                                            <v:shape id="_x0000_i1130" type="#_x0000_t75" style="width:13.05pt;height:13.05pt" o:ole="">
                                              <v:imagedata r:id="rId192" o:title=""/>
                                            </v:shape>
                                            <o:OLEObject Type="Embed" ProgID="Equation.DSMT4" ShapeID="_x0000_i1130" DrawAspect="Content" ObjectID="_1575984049" r:id="rId20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335" name="任意多边形: 形状 335"/>
                                <wps:cNvSpPr/>
                                <wps:spPr>
                                  <a:xfrm>
                                    <a:off x="950720" y="457200"/>
                                    <a:ext cx="534112" cy="888763"/>
                                  </a:xfrm>
                                  <a:custGeom>
                                    <a:avLst/>
                                    <a:gdLst>
                                      <a:gd name="connsiteX0" fmla="*/ 0 w 534112"/>
                                      <a:gd name="connsiteY0" fmla="*/ 709301 h 888763"/>
                                      <a:gd name="connsiteX1" fmla="*/ 181598 w 534112"/>
                                      <a:gd name="connsiteY1" fmla="*/ 0 h 888763"/>
                                      <a:gd name="connsiteX2" fmla="*/ 534112 w 534112"/>
                                      <a:gd name="connsiteY2" fmla="*/ 354651 h 888763"/>
                                      <a:gd name="connsiteX3" fmla="*/ 356787 w 534112"/>
                                      <a:gd name="connsiteY3" fmla="*/ 888763 h 888763"/>
                                      <a:gd name="connsiteX4" fmla="*/ 0 w 534112"/>
                                      <a:gd name="connsiteY4" fmla="*/ 709301 h 88876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534112" h="888763">
                                        <a:moveTo>
                                          <a:pt x="0" y="709301"/>
                                        </a:moveTo>
                                        <a:lnTo>
                                          <a:pt x="181598" y="0"/>
                                        </a:lnTo>
                                        <a:lnTo>
                                          <a:pt x="534112" y="354651"/>
                                        </a:lnTo>
                                        <a:lnTo>
                                          <a:pt x="356787" y="888763"/>
                                        </a:lnTo>
                                        <a:lnTo>
                                          <a:pt x="0" y="70930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37" name="文本框 337"/>
                              <wps:cNvSpPr txBox="1"/>
                              <wps:spPr>
                                <a:xfrm>
                                  <a:off x="736978" y="1136278"/>
                                  <a:ext cx="585470" cy="263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FE5532">
                                    <w:r>
                                      <w:object w:dxaOrig="320" w:dyaOrig="260">
                                        <v:shape id="_x0000_i1132" type="#_x0000_t75" style="width:16.2pt;height:13.05pt" o:ole="">
                                          <v:imagedata r:id="rId210" o:title=""/>
                                        </v:shape>
                                        <o:OLEObject Type="Embed" ProgID="Equation.DSMT4" ShapeID="_x0000_i1132" DrawAspect="Content" ObjectID="_1575984050" r:id="rId2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339" name="文本框 339"/>
                            <wps:cNvSpPr txBox="1"/>
                            <wps:spPr>
                              <a:xfrm>
                                <a:off x="1189845" y="1260158"/>
                                <a:ext cx="367030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FE5532">
                                  <w:r w:rsidRPr="00FE5532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134" type="#_x0000_t75" style="width:13.95pt;height:13.05pt" o:ole="">
                                        <v:imagedata r:id="rId212" o:title=""/>
                                      </v:shape>
                                      <o:OLEObject Type="Embed" ProgID="Equation.DSMT4" ShapeID="_x0000_i1134" DrawAspect="Content" ObjectID="_1575984051" r:id="rId21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341" name="文本框 341"/>
                          <wps:cNvSpPr txBox="1"/>
                          <wps:spPr>
                            <a:xfrm>
                              <a:off x="1358603" y="749687"/>
                              <a:ext cx="387350" cy="2635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FE5532">
                                <w:r>
                                  <w:object w:dxaOrig="279" w:dyaOrig="260">
                                    <v:shape id="_x0000_i1136" type="#_x0000_t75" style="width:13.95pt;height:13.05pt" o:ole="">
                                      <v:imagedata r:id="rId214" o:title=""/>
                                    </v:shape>
                                    <o:OLEObject Type="Embed" ProgID="Equation.DSMT4" ShapeID="_x0000_i1136" DrawAspect="Content" ObjectID="_1575984052" r:id="rId21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eaVert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43" name="文本框 343"/>
                        <wps:cNvSpPr txBox="1"/>
                        <wps:spPr>
                          <a:xfrm>
                            <a:off x="1023224" y="249896"/>
                            <a:ext cx="38036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FE5532">
                              <w:r w:rsidRPr="00FE5532">
                                <w:rPr>
                                  <w:position w:val="-6"/>
                                </w:rPr>
                                <w:object w:dxaOrig="300" w:dyaOrig="279">
                                  <v:shape id="_x0000_i1138" type="#_x0000_t75" style="width:14.85pt;height:13.95pt" o:ole="">
                                    <v:imagedata r:id="rId216" o:title=""/>
                                  </v:shape>
                                  <o:OLEObject Type="Embed" ProgID="Equation.DSMT4" ShapeID="_x0000_i1138" DrawAspect="Content" ObjectID="_1575984053" r:id="rId2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44" o:spid="_x0000_s1067" style="position:absolute;left:0;text-align:left;margin-left:259.1pt;margin-top:51.1pt;width:158.1pt;height:150.05pt;z-index:251646976" coordsize="20081,19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">
                <v:group id="组合 342" o:spid="_x0000_s1068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HaR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6SODvTDgCcv0LAAD//wMAUEsBAi0AFAAGAAgAAAAhANvh9svuAAAAhQEAABMAAAAAAAAA&#10;AAAAAAAAAAAAAFtDb250ZW50X1R5cGVzXS54bWxQSwECLQAUAAYACAAAACEAWvQsW78AAAAVAQAA&#10;CwAAAAAAAAAAAAAAAAAfAQAAX3JlbHMvLnJlbHNQSwECLQAUAAYACAAAACEA7/R2kcYAAADcAAAA&#10;DwAAAAAAAAAAAAAAAAAHAgAAZHJzL2Rvd25yZXYueG1sUEsFBgAAAAADAAMAtwAAAPoCAAAAAA==&#10;">
                  <v:group id="组合 340" o:spid="_x0000_s1069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<v:group id="组合 338" o:spid="_x0000_s1070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IG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acCYcAbl4AQAA//8DAFBLAQItABQABgAIAAAAIQDb4fbL7gAAAIUBAAATAAAAAAAAAAAAAAAA&#10;AAAAAABbQ29udGVudF9UeXBlc10ueG1sUEsBAi0AFAAGAAgAAAAhAFr0LFu/AAAAFQEAAAsAAAAA&#10;AAAAAAAAAAAAHwEAAF9yZWxzLy5yZWxzUEsBAi0AFAAGAAgAAAAhANYaMgbBAAAA3AAAAA8AAAAA&#10;AAAAAAAAAAAABwIAAGRycy9kb3ducmV2LnhtbFBLBQYAAAAAAwADALcAAAD1AgAAAAA=&#10;">
                      <v:group id="组合 336" o:spid="_x0000_s1071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    <v:group id="组合 293" o:spid="_x0000_s1072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<v:group id="组合 294" o:spid="_x0000_s1073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    <v:group id="组合 295" o:spid="_x0000_s1074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    <v:group id="组合 296" o:spid="_x0000_s1075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          <v:group id="组合 297" o:spid="_x0000_s1076" style="position:absolute;width:20081;height:19055" coordsize="20081,19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vbT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7HJ5nwhGQ6z8AAAD//wMAUEsBAi0AFAAGAAgAAAAhANvh9svuAAAAhQEAABMAAAAAAAAA&#10;AAAAAAAAAAAAAFtDb250ZW50X1R5cGVzXS54bWxQSwECLQAUAAYACAAAACEAWvQsW78AAAAVAQAA&#10;CwAAAAAAAAAAAAAAAAAfAQAAX3JlbHMvLnJlbHNQSwECLQAUAAYACAAAACEA9wL208YAAADcAAAA&#10;DwAAAAAAAAAAAAAAAAAHAgAAZHJzL2Rvd25yZXYueG1sUEsFBgAAAAADAAMAtwAAAPoCAAAAAA==&#10;">
                                  <v:group id="组合 298" o:spid="_x0000_s1077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            <v:group id="组合 299" o:spid="_x0000_s1078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                  <v:group id="组合 300" o:spid="_x0000_s1079" style="position:absolute;width:20081;height:18292" coordsize="20081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                  <v:group id="组合 301" o:spid="_x0000_s1080" style="position:absolute;left:1371;width:18710;height:18292" coordsize="18709,18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                        <v:group id="组合 302" o:spid="_x0000_s1081" style="position:absolute;top:1013;width:18709;height:17279" coordsize="18709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              <v:group id="组合 303" o:spid="_x0000_s1082" style="position:absolute;width:16922;height:17278" coordsize="16922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                  <v:group id="组合 304" o:spid="_x0000_s1083" style="position:absolute;width:16922;height:17278" coordorigin="-164,-284" coordsize="2665,2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                    <v:line id="方格横线1：313171213115247_mathtool" o:spid="_x0000_s1084" style="position:absolute;visibility:visible;mso-wrap-style:square" from="0,0" to="224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Z2zxAAAANwAAAAPAAAAZHJzL2Rvd25yZXYueG1sRI9LawIx&#10;FIX3hf6HcAvdacYWSx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NqZnbP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2：123171213115247_mathtool" o:spid="_x0000_s1085" style="position:absolute;visibility:visible;mso-wrap-style:square" from="0,280" to="224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3：19171213115247_mathtool" o:spid="_x0000_s1086" style="position:absolute;visibility:visible;mso-wrap-style:square" from="0,560" to="224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6ZfxAAAANwAAAAPAAAAZHJzL2Rvd25yZXYueG1sRI9LawIx&#10;FIX3hf6HcAvdacYW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EUHpl/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4：865171213115248_mathtool" o:spid="_x0000_s1087" style="position:absolute;visibility:visible;mso-wrap-style:square" from="0,840" to="224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DItwQAAANw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pmslTNyBPTiAQAA//8DAFBLAQItABQABgAIAAAAIQDb4fbL7gAAAIUBAAATAAAAAAAAAAAAAAAA&#10;AAAAAABbQ29udGVudF9UeXBlc10ueG1sUEsBAi0AFAAGAAgAAAAhAFr0LFu/AAAAFQEAAAsAAAAA&#10;AAAAAAAAAAAAHwEAAF9yZWxzLy5yZWxzUEsBAi0AFAAGAAgAAAAhADSYMi3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横线5：872171213115248_mathtool" o:spid="_x0000_s1088" style="position:absolute;visibility:visible;mso-wrap-style:square" from="-164,1120" to="2501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" strokeweight="1pt">
                                                  <v:stroke endarrow="block"/>
                                                </v:line>
                                                <v:line id="方格横线6：536171213115248_mathtool" o:spid="_x0000_s1089" style="position:absolute;visibility:visible;mso-wrap-style:square" from="0,1400" to="2240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横线7：544171213115248_mathtool" o:spid="_x0000_s1090" style="position:absolute;visibility:visible;mso-wrap-style:square" from="0,1680" to="224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横线8：107171213115248_mathtool" o:spid="_x0000_s1091" style="position:absolute;visibility:visible;mso-wrap-style:square" from="0,1960" to="224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横线9：838171213115248_mathtool" o:spid="_x0000_s1092" style="position:absolute;visibility:visible;mso-wrap-style:square" from="0,224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竖线1：371171213115248_mathtool" o:spid="_x0000_s1093" style="position:absolute;visibility:visible;mso-wrap-style:square" from="0,0" to="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K71xAAAANwAAAAPAAAAZHJzL2Rvd25yZXYueG1sRI9fa8Iw&#10;FMXfBb9DuIJvM1WH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DAMrvX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2：795171213115248_mathtool" o:spid="_x0000_s1094" style="position:absolute;visibility:visible;mso-wrap-style:square" from="280,0" to="2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AtuxAAAANwAAAAPAAAAZHJzL2Rvd25yZXYueG1sRI9fa8Iw&#10;FMXfBb9DuIJvM1WZ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F9AC27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3：783171213115248_mathtool" o:spid="_x0000_s1095" style="position:absolute;visibility:visible;mso-wrap-style:square" from="560,0" to="5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pUZ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">
                                                  <v:stroke dashstyle="dash"/>
                                                </v:line>
                                                <v:line id="方格竖线4：135171213115248_mathtool" o:spid="_x0000_s1096" style="position:absolute;visibility:visible;mso-wrap-style:square" from="840,0" to="8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  <v:line id="方格竖线5：508171213115248_mathtool" o:spid="_x0000_s1097" style="position:absolute;visibility:visible;mso-wrap-style:square" from="1120,-284" to="1120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" strokeweight="1pt">
                                                  <v:stroke startarrow="block"/>
                                                </v:line>
                                                <v:line id="方格竖线6：855171213115248_mathtool" o:spid="_x0000_s1098" style="position:absolute;visibility:visible;mso-wrap-style:square" from="1400,0" to="140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">
                                                  <v:stroke dashstyle="dash"/>
                                                </v:line>
                                                <v:line id="方格竖线7：576171213115248_mathtool" o:spid="_x0000_s1099" style="position:absolute;visibility:visible;mso-wrap-style:square" from="1680,0" to="168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">
                                                  <v:stroke dashstyle="dash"/>
                                                </v:line>
                                                <v:line id="方格竖线8：728171213115248_mathtool" o:spid="_x0000_s1100" style="position:absolute;visibility:visible;mso-wrap-style:square" from="1960,0" to="19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">
                                                  <v:stroke dashstyle="dash"/>
                                                </v:line>
                                                <v:line id="方格竖线9：972171213115248_mathtool" o:spid="_x0000_s1101" style="position:absolute;visibility:visible;mso-wrap-style:square" from="2240,0" to="224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">
                                                  <v:stroke dashstyle="dash"/>
                                                </v:line>
                                              </v:group>
                                              <v:shape id="任意多边形: 形状 323" o:spid="_x0000_s1102" style="position:absolute;left:2822;top:5347;width:5328;height:8905;visibility:visible;mso-wrap-style:square;v-text-anchor:middle" coordsize="532738,890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" path="m176917,l,534725,355821,890546,532738,174928,176917,xe" filled="f" strokecolor="black [3213]" strokeweight="1pt">
                                                <v:stroke joinstyle="miter"/>
                                                <v:path arrowok="t" o:connecttype="custom" o:connectlocs="176917,0;0,534725;355821,890546;532738,174928;176917,0" o:connectangles="0,0,0,0,0"/>
                                              </v:shape>
                                            </v:group>
                                            <v:shape id="文本框 324" o:spid="_x0000_s1103" type="#_x0000_t202" style="position:absolute;left:15541;top:8070;width:3168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" filled="f" stroked="f" strokeweight=".5pt">
                                              <v:textbox style="mso-fit-shape-to-text:t">
                                                <w:txbxContent>
                                                  <w:p w:rsidR="00C61C72" w:rsidRDefault="00C61C72" w:rsidP="00FE5532">
                                                    <w:r w:rsidRPr="0030728F">
                                                      <w:rPr>
                                                        <w:position w:val="-6"/>
                                                      </w:rPr>
                                                      <w:object w:dxaOrig="200" w:dyaOrig="220">
                                                        <v:shape id="_x0000_i1120" type="#_x0000_t75" style="width:9.9pt;height:11.7pt" o:ole="">
                                                          <v:imagedata r:id="rId182" o:title=""/>
                                                        </v:shape>
                                                        <o:OLEObject Type="Embed" ProgID="Equation.DSMT4" ShapeID="_x0000_i1120" DrawAspect="Content" ObjectID="_1575984044" r:id="rId218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本框 325" o:spid="_x0000_s1104" type="#_x0000_t202" style="position:absolute;left:5961;width:335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" filled="f" stroked="f" strokeweight=".5pt">
                                            <v:textbox style="mso-fit-shape-to-text:t">
                                              <w:txbxContent>
                                                <w:p w:rsidR="00C61C72" w:rsidRDefault="00C61C72" w:rsidP="00FE5532">
                                                  <w:r w:rsidRPr="0030728F">
                                                    <w:rPr>
                                                      <w:position w:val="-10"/>
                                                    </w:rPr>
                                                    <w:object w:dxaOrig="220" w:dyaOrig="260">
                                                      <v:shape id="_x0000_i1122" type="#_x0000_t75" style="width:11.7pt;height:13.05pt" o:ole="">
                                                        <v:imagedata r:id="rId184" o:title=""/>
                                                      </v:shape>
                                                      <o:OLEObject Type="Embed" ProgID="Equation.DSMT4" ShapeID="_x0000_i1122" DrawAspect="Content" ObjectID="_1575984045" r:id="rId219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文本框 326" o:spid="_x0000_s1105" type="#_x0000_t202" style="position:absolute;top:9084;width:8726;height:2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AV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xwv4OxOOgFz/AgAA//8DAFBLAQItABQABgAIAAAAIQDb4fbL7gAAAIUBAAATAAAAAAAA&#10;AAAAAAAAAAAAAABbQ29udGVudF9UeXBlc10ueG1sUEsBAi0AFAAGAAgAAAAhAFr0LFu/AAAAFQEA&#10;AAsAAAAAAAAAAAAAAAAAHwEAAF9yZWxzLy5yZWxzUEsBAi0AFAAGAAgAAAAhAG9ABW3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:rsidR="00C61C72" w:rsidRDefault="00C61C72" w:rsidP="00FE5532">
                                                <w:r>
                                                  <w:t xml:space="preserve">-4 -3 -2 -1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327" o:spid="_x0000_s1106" type="#_x0000_t202" style="position:absolute;left:9481;top:9084;width:8031;height:2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KD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W8xWO4nQlHQM6uAAAA//8DAFBLAQItABQABgAIAAAAIQDb4fbL7gAAAIUBAAATAAAAAAAA&#10;AAAAAAAAAAAAAABbQ29udGVudF9UeXBlc10ueG1sUEsBAi0AFAAGAAgAAAAhAFr0LFu/AAAAFQEA&#10;AAsAAAAAAAAAAAAAAAAAHwEAAF9yZWxzLy5yZWxzUEsBAi0AFAAGAAgAAAAhAAAMoPb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:rsidR="00C61C72" w:rsidRDefault="00C61C72" w:rsidP="00FE5532">
                                              <w:pPr>
                                                <w:jc w:val="distribute"/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1</w:t>
                                              </w:r>
                                              <w:r>
                                                <w:t xml:space="preserve"> 2 3 4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328" o:spid="_x0000_s1107" type="#_x0000_t202" style="position:absolute;left:7732;top:755;width:2462;height:8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zS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rA1nwhGQ0ycAAAD//wMAUEsBAi0AFAAGAAgAAAAhANvh9svuAAAAhQEAABMAAAAAAAAAAAAA&#10;AAAAAAAAAFtDb250ZW50X1R5cGVzXS54bWxQSwECLQAUAAYACAAAACEAWvQsW78AAAAVAQAACwAA&#10;AAAAAAAAAAAAAAAfAQAAX3JlbHMvLnJlbHNQSwECLQAUAAYACAAAACEAcZM0hMMAAADc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t>4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3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2</w:t>
                                            </w:r>
                                          </w:p>
                                          <w:p w:rsidR="00C61C72" w:rsidRDefault="00C61C72" w:rsidP="00FE5532">
                                            <w:pPr>
                                              <w:spacing w:line="280" w:lineRule="exact"/>
                                              <w:jc w:val="distribute"/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329" o:spid="_x0000_s1108" type="#_x0000_t202" style="position:absolute;left:7017;top:10793;width:3390;height:8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5E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Uv8Qx+z4QjIBc/AAAA//8DAFBLAQItABQABgAIAAAAIQDb4fbL7gAAAIUBAAATAAAAAAAA&#10;AAAAAAAAAAAAAABbQ29udGVudF9UeXBlc10ueG1sUEsBAi0AFAAGAAgAAAAhAFr0LFu/AAAAFQEA&#10;AAsAAAAAAAAAAAAAAAAAHwEAAF9yZWxzLy5yZWxzUEsBAi0AFAAGAAgAAAAhAB7fkR/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1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2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3</w:t>
                                          </w:r>
                                        </w:p>
                                        <w:p w:rsidR="00C61C72" w:rsidRDefault="00C61C72" w:rsidP="00FE5532">
                                          <w:pPr>
                                            <w:spacing w:line="280" w:lineRule="exact"/>
                                            <w:jc w:val="distribute"/>
                                          </w:pPr>
                                          <w:r>
                                            <w:t>-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330" o:spid="_x0000_s1109" type="#_x0000_t202" style="position:absolute;left:3682;top:4061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FE5532">
                                        <w:r w:rsidRPr="0030728F">
                                          <w:rPr>
                                            <w:position w:val="-4"/>
                                          </w:rPr>
                                          <w:object w:dxaOrig="240" w:dyaOrig="260">
                                            <v:shape id="_x0000_i1124" type="#_x0000_t75" style="width:12.6pt;height:13.05pt" o:ole="">
                                              <v:imagedata r:id="rId186" o:title=""/>
                                            </v:shape>
                                            <o:OLEObject Type="Embed" ProgID="Equation.DSMT4" ShapeID="_x0000_i1124" DrawAspect="Content" ObjectID="_1575984046" r:id="rId220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331" o:spid="_x0000_s1110" type="#_x0000_t202" style="position:absolute;left:1904;top:10789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" filled="f" stroked="f" strokeweight=".5pt">
                                <v:textbox style="mso-fit-shape-to-text:t">
                                  <w:txbxContent>
                                    <w:p w:rsidR="00C61C72" w:rsidRDefault="00C61C72" w:rsidP="00FE5532">
                                      <w:r w:rsidRPr="00D676E3"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126" type="#_x0000_t75" style="width:12.6pt;height:13.05pt" o:ole="">
                                            <v:imagedata r:id="rId188" o:title=""/>
                                          </v:shape>
                                          <o:OLEObject Type="Embed" ProgID="Equation.DSMT4" ShapeID="_x0000_i1126" DrawAspect="Content" ObjectID="_1575984047" r:id="rId22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332" o:spid="_x0000_s1111" type="#_x0000_t202" style="position:absolute;left:5206;top:14537;width:387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" filled="f" stroked="f" strokeweight=".5pt">
                              <v:textbox style="layout-flow:vertical-ideographic;mso-fit-shape-to-text:t">
                                <w:txbxContent>
                                  <w:p w:rsidR="00C61C72" w:rsidRDefault="00C61C72" w:rsidP="00FE5532">
                                    <w:r>
                                      <w:object w:dxaOrig="240" w:dyaOrig="279">
                                        <v:shape id="_x0000_i1128" type="#_x0000_t75" style="width:12.6pt;height:13.95pt" o:ole="">
                                          <v:imagedata r:id="rId190" o:title=""/>
                                        </v:shape>
                                        <o:OLEObject Type="Embed" ProgID="Equation.DSMT4" ShapeID="_x0000_i1128" DrawAspect="Content" ObjectID="_1575984048" r:id="rId22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333" o:spid="_x0000_s1112" type="#_x0000_t202" style="position:absolute;left:8571;top:5903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" filled="f" stroked="f" strokeweight=".5pt">
                            <v:textbox style="layout-flow:vertical-ideographic;mso-fit-shape-to-text:t">
                              <w:txbxContent>
                                <w:p w:rsidR="00C61C72" w:rsidRDefault="00C61C72" w:rsidP="00FE5532">
                                  <w:r>
                                    <w:object w:dxaOrig="260" w:dyaOrig="260">
                                      <v:shape id="_x0000_i1130" type="#_x0000_t75" style="width:13.05pt;height:13.05pt" o:ole="">
                                        <v:imagedata r:id="rId192" o:title=""/>
                                      </v:shape>
                                      <o:OLEObject Type="Embed" ProgID="Equation.DSMT4" ShapeID="_x0000_i1130" DrawAspect="Content" ObjectID="_1575984049" r:id="rId22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任意多边形: 形状 335" o:spid="_x0000_s1113" style="position:absolute;left:9507;top:4572;width:5341;height:8887;visibility:visible;mso-wrap-style:square;v-text-anchor:middle" coordsize="534112,888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" path="m,709301l181598,,534112,354651,356787,888763,,709301xe" filled="f" strokecolor="black [3213]" strokeweight="1pt">
                          <v:stroke joinstyle="miter"/>
                          <v:path arrowok="t" o:connecttype="custom" o:connectlocs="0,709301;181598,0;534112,354651;356787,888763;0,709301" o:connectangles="0,0,0,0,0"/>
                        </v:shape>
                      </v:group>
                      <v:shape id="文本框 337" o:spid="_x0000_s1114" type="#_x0000_t202" style="position:absolute;left:7369;top:11362;width:5855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" filled="f" stroked="f" strokeweight=".5pt">
                        <v:textbox style="layout-flow:vertical-ideographic;mso-fit-shape-to-text:t">
                          <w:txbxContent>
                            <w:p w:rsidR="00C61C72" w:rsidRDefault="00C61C72" w:rsidP="00FE5532">
                              <w:r>
                                <w:object w:dxaOrig="320" w:dyaOrig="260">
                                  <v:shape id="_x0000_i1132" type="#_x0000_t75" style="width:16.2pt;height:13.05pt" o:ole="">
                                    <v:imagedata r:id="rId210" o:title=""/>
                                  </v:shape>
                                  <o:OLEObject Type="Embed" ProgID="Equation.DSMT4" ShapeID="_x0000_i1132" DrawAspect="Content" ObjectID="_1575984050" r:id="rId22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339" o:spid="_x0000_s1115" type="#_x0000_t202" style="position:absolute;left:11898;top:12601;width:3670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FE5532">
                            <w:r w:rsidRPr="00FE5532">
                              <w:rPr>
                                <w:position w:val="-4"/>
                              </w:rPr>
                              <w:object w:dxaOrig="279" w:dyaOrig="260">
                                <v:shape id="_x0000_i1134" type="#_x0000_t75" style="width:13.95pt;height:13.05pt" o:ole="">
                                  <v:imagedata r:id="rId212" o:title=""/>
                                </v:shape>
                                <o:OLEObject Type="Embed" ProgID="Equation.DSMT4" ShapeID="_x0000_i1134" DrawAspect="Content" ObjectID="_1575984051" r:id="rId22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341" o:spid="_x0000_s1116" type="#_x0000_t202" style="position:absolute;left:13586;top:7496;width:3873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" filled="f" stroked="f" strokeweight=".5pt">
                    <v:textbox style="layout-flow:vertical-ideographic;mso-fit-shape-to-text:t">
                      <w:txbxContent>
                        <w:p w:rsidR="00C61C72" w:rsidRDefault="00C61C72" w:rsidP="00FE5532">
                          <w:r>
                            <w:object w:dxaOrig="279" w:dyaOrig="260">
                              <v:shape id="_x0000_i1136" type="#_x0000_t75" style="width:13.95pt;height:13.05pt" o:ole="">
                                <v:imagedata r:id="rId214" o:title=""/>
                              </v:shape>
                              <o:OLEObject Type="Embed" ProgID="Equation.DSMT4" ShapeID="_x0000_i1136" DrawAspect="Content" ObjectID="_1575984052" r:id="rId226"/>
                            </w:object>
                          </w:r>
                        </w:p>
                      </w:txbxContent>
                    </v:textbox>
                  </v:shape>
                </v:group>
                <v:shape id="文本框 343" o:spid="_x0000_s1117" type="#_x0000_t202" style="position:absolute;left:10232;top:2498;width:3803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" filled="f" stroked="f" strokeweight=".5pt">
                  <v:textbox style="mso-fit-shape-to-text:t">
                    <w:txbxContent>
                      <w:p w:rsidR="00C61C72" w:rsidRDefault="00C61C72" w:rsidP="00FE5532">
                        <w:r w:rsidRPr="00FE5532">
                          <w:rPr>
                            <w:position w:val="-6"/>
                          </w:rPr>
                          <w:object w:dxaOrig="300" w:dyaOrig="279">
                            <v:shape id="_x0000_i1138" type="#_x0000_t75" style="width:14.85pt;height:13.95pt" o:ole="">
                              <v:imagedata r:id="rId216" o:title=""/>
                            </v:shape>
                            <o:OLEObject Type="Embed" ProgID="Equation.DSMT4" ShapeID="_x0000_i1138" DrawAspect="Content" ObjectID="_1575984053" r:id="rId22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0191E" w:rsidRPr="008E42A6">
        <w:rPr>
          <w:rFonts w:ascii="宋体" w:eastAsia="宋体" w:hAnsi="宋体"/>
          <w:szCs w:val="21"/>
        </w:rPr>
        <w:t>【</w:t>
      </w:r>
      <w:r w:rsidR="00E0191E" w:rsidRPr="008E42A6">
        <w:rPr>
          <w:rFonts w:ascii="宋体" w:eastAsia="宋体" w:hAnsi="宋体" w:hint="eastAsia"/>
          <w:szCs w:val="21"/>
        </w:rPr>
        <w:t>思路分析</w:t>
      </w:r>
      <w:r w:rsidR="00E0191E" w:rsidRPr="008E42A6">
        <w:rPr>
          <w:rFonts w:ascii="宋体" w:eastAsia="宋体" w:hAnsi="宋体"/>
          <w:szCs w:val="21"/>
        </w:rPr>
        <w:t>】</w:t>
      </w:r>
      <w:r w:rsidR="00D676E3" w:rsidRPr="008E42A6">
        <w:rPr>
          <w:rFonts w:ascii="宋体" w:eastAsia="宋体" w:hAnsi="宋体" w:hint="eastAsia"/>
          <w:szCs w:val="21"/>
        </w:rPr>
        <w:t>要作出四边形</w:t>
      </w:r>
      <w:r w:rsidRPr="008E42A6">
        <w:rPr>
          <w:rFonts w:ascii="宋体" w:eastAsia="宋体" w:hAnsi="宋体"/>
          <w:position w:val="-6"/>
          <w:szCs w:val="21"/>
        </w:rPr>
        <w:object w:dxaOrig="720" w:dyaOrig="279">
          <v:shape id="_x0000_i1139" type="#_x0000_t75" style="width:36.45pt;height:13.95pt" o:ole="">
            <v:imagedata r:id="rId228" o:title=""/>
          </v:shape>
          <o:OLEObject Type="Embed" ProgID="Equation.DSMT4" ShapeID="_x0000_i1139" DrawAspect="Content" ObjectID="_1575984006" r:id="rId229"/>
        </w:object>
      </w:r>
      <w:r w:rsidR="00D676E3" w:rsidRPr="008E42A6">
        <w:rPr>
          <w:rFonts w:ascii="宋体" w:eastAsia="宋体" w:hAnsi="宋体" w:hint="eastAsia"/>
          <w:szCs w:val="21"/>
        </w:rPr>
        <w:t>关于原点对称的图形，根据关于原点对称的点的坐标特征</w:t>
      </w:r>
      <w:r w:rsidRPr="008E42A6">
        <w:rPr>
          <w:rFonts w:ascii="宋体" w:eastAsia="宋体" w:hAnsi="宋体" w:hint="eastAsia"/>
          <w:szCs w:val="21"/>
        </w:rPr>
        <w:t>,只要作出点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140" type="#_x0000_t75" style="width:12.6pt;height:13.05pt" o:ole="">
            <v:imagedata r:id="rId230" o:title=""/>
          </v:shape>
          <o:OLEObject Type="Embed" ProgID="Equation.DSMT4" ShapeID="_x0000_i1140" DrawAspect="Content" ObjectID="_1575984007" r:id="rId231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40" w:dyaOrig="260">
          <v:shape id="_x0000_i1141" type="#_x0000_t75" style="width:12.6pt;height:13.05pt" o:ole="">
            <v:imagedata r:id="rId232" o:title=""/>
          </v:shape>
          <o:OLEObject Type="Embed" ProgID="Equation.DSMT4" ShapeID="_x0000_i1141" DrawAspect="Content" ObjectID="_1575984008" r:id="rId233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6"/>
          <w:szCs w:val="21"/>
        </w:rPr>
        <w:object w:dxaOrig="240" w:dyaOrig="279">
          <v:shape id="_x0000_i1142" type="#_x0000_t75" style="width:12.6pt;height:13.95pt" o:ole="">
            <v:imagedata r:id="rId234" o:title=""/>
          </v:shape>
          <o:OLEObject Type="Embed" ProgID="Equation.DSMT4" ShapeID="_x0000_i1142" DrawAspect="Content" ObjectID="_1575984009" r:id="rId235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60" w:dyaOrig="260">
          <v:shape id="_x0000_i1143" type="#_x0000_t75" style="width:13.05pt;height:13.05pt" o:ole="">
            <v:imagedata r:id="rId236" o:title=""/>
          </v:shape>
          <o:OLEObject Type="Embed" ProgID="Equation.DSMT4" ShapeID="_x0000_i1143" DrawAspect="Content" ObjectID="_1575984010" r:id="rId237"/>
        </w:object>
      </w:r>
      <w:r w:rsidRPr="008E42A6">
        <w:rPr>
          <w:rFonts w:ascii="宋体" w:eastAsia="宋体" w:hAnsi="宋体" w:hint="eastAsia"/>
          <w:szCs w:val="21"/>
        </w:rPr>
        <w:t>关于原点的对称点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144" type="#_x0000_t75" style="width:13.95pt;height:13.05pt" o:ole="">
            <v:imagedata r:id="rId238" o:title=""/>
          </v:shape>
          <o:OLEObject Type="Embed" ProgID="Equation.DSMT4" ShapeID="_x0000_i1144" DrawAspect="Content" ObjectID="_1575984011" r:id="rId239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279" w:dyaOrig="260">
          <v:shape id="_x0000_i1145" type="#_x0000_t75" style="width:13.95pt;height:13.05pt" o:ole="">
            <v:imagedata r:id="rId240" o:title=""/>
          </v:shape>
          <o:OLEObject Type="Embed" ProgID="Equation.DSMT4" ShapeID="_x0000_i1145" DrawAspect="Content" ObjectID="_1575984012" r:id="rId241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6"/>
          <w:szCs w:val="21"/>
        </w:rPr>
        <w:object w:dxaOrig="300" w:dyaOrig="279">
          <v:shape id="_x0000_i1146" type="#_x0000_t75" style="width:14.85pt;height:13.95pt" o:ole="">
            <v:imagedata r:id="rId242" o:title=""/>
          </v:shape>
          <o:OLEObject Type="Embed" ProgID="Equation.DSMT4" ShapeID="_x0000_i1146" DrawAspect="Content" ObjectID="_1575984013" r:id="rId243"/>
        </w:object>
      </w:r>
      <w:r w:rsidRPr="008E42A6">
        <w:rPr>
          <w:rFonts w:ascii="宋体" w:eastAsia="宋体" w:hAnsi="宋体" w:hint="eastAsia"/>
          <w:szCs w:val="21"/>
        </w:rPr>
        <w:t>，</w:t>
      </w:r>
      <w:r w:rsidRPr="008E42A6">
        <w:rPr>
          <w:rFonts w:ascii="宋体" w:eastAsia="宋体" w:hAnsi="宋体"/>
          <w:position w:val="-4"/>
          <w:szCs w:val="21"/>
        </w:rPr>
        <w:object w:dxaOrig="320" w:dyaOrig="260">
          <v:shape id="_x0000_i1147" type="#_x0000_t75" style="width:16.2pt;height:13.05pt" o:ole="">
            <v:imagedata r:id="rId244" o:title=""/>
          </v:shape>
          <o:OLEObject Type="Embed" ProgID="Equation.DSMT4" ShapeID="_x0000_i1147" DrawAspect="Content" ObjectID="_1575984014" r:id="rId245"/>
        </w:object>
      </w:r>
      <w:r w:rsidRPr="008E42A6">
        <w:rPr>
          <w:rFonts w:ascii="宋体" w:eastAsia="宋体" w:hAnsi="宋体" w:hint="eastAsia"/>
          <w:szCs w:val="21"/>
        </w:rPr>
        <w:t>，然后顺次连接即可。</w:t>
      </w: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7E54A5" w:rsidRPr="008E42A6">
        <w:rPr>
          <w:rFonts w:ascii="宋体" w:eastAsia="宋体" w:hAnsi="宋体" w:hint="eastAsia"/>
          <w:szCs w:val="21"/>
        </w:rPr>
        <w:t>如图所示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148" type="#_x0000_t75" style="width:44.1pt;height:19.8pt" o:ole="">
            <v:imagedata r:id="rId246" o:title=""/>
          </v:shape>
          <o:OLEObject Type="Embed" ProgID="Equation.DSMT4" ShapeID="_x0000_i1148" DrawAspect="Content" ObjectID="_1575984015" r:id="rId247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1040" w:dyaOrig="400">
          <v:shape id="_x0000_i1149" type="#_x0000_t75" style="width:52.2pt;height:19.8pt" o:ole="">
            <v:imagedata r:id="rId248" o:title=""/>
          </v:shape>
          <o:OLEObject Type="Embed" ProgID="Equation.DSMT4" ShapeID="_x0000_i1149" DrawAspect="Content" ObjectID="_1575984016" r:id="rId249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1060" w:dyaOrig="400">
          <v:shape id="_x0000_i1150" type="#_x0000_t75" style="width:53.1pt;height:19.8pt" o:ole="">
            <v:imagedata r:id="rId250" o:title=""/>
          </v:shape>
          <o:OLEObject Type="Embed" ProgID="Equation.DSMT4" ShapeID="_x0000_i1150" DrawAspect="Content" ObjectID="_1575984017" r:id="rId251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20" w:dyaOrig="400">
          <v:shape id="_x0000_i1151" type="#_x0000_t75" style="width:36.45pt;height:19.8pt" o:ole="">
            <v:imagedata r:id="rId252" o:title=""/>
          </v:shape>
          <o:OLEObject Type="Embed" ProgID="Equation.DSMT4" ShapeID="_x0000_i1151" DrawAspect="Content" ObjectID="_1575984018" r:id="rId253"/>
        </w:object>
      </w:r>
      <w:r w:rsidR="007E54A5" w:rsidRPr="008E42A6">
        <w:rPr>
          <w:rFonts w:ascii="宋体" w:eastAsia="宋体" w:hAnsi="宋体" w:hint="eastAsia"/>
          <w:szCs w:val="21"/>
        </w:rPr>
        <w:t>关于原点对称的点分别是：</w:t>
      </w:r>
      <w:r w:rsidR="007E54A5" w:rsidRPr="008E42A6">
        <w:rPr>
          <w:rFonts w:ascii="宋体" w:eastAsia="宋体" w:hAnsi="宋体"/>
          <w:position w:val="-14"/>
          <w:szCs w:val="21"/>
        </w:rPr>
        <w:object w:dxaOrig="999" w:dyaOrig="400">
          <v:shape id="_x0000_i1152" type="#_x0000_t75" style="width:49.95pt;height:19.8pt" o:ole="">
            <v:imagedata r:id="rId254" o:title=""/>
          </v:shape>
          <o:OLEObject Type="Embed" ProgID="Equation.DSMT4" ShapeID="_x0000_i1152" DrawAspect="Content" ObjectID="_1575984019" r:id="rId255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153" type="#_x0000_t75" style="width:36.45pt;height:19.8pt" o:ole="">
            <v:imagedata r:id="rId256" o:title=""/>
          </v:shape>
          <o:OLEObject Type="Embed" ProgID="Equation.DSMT4" ShapeID="_x0000_i1153" DrawAspect="Content" ObjectID="_1575984020" r:id="rId257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740" w:dyaOrig="400">
          <v:shape id="_x0000_i1154" type="#_x0000_t75" style="width:36.45pt;height:19.8pt" o:ole="">
            <v:imagedata r:id="rId258" o:title=""/>
          </v:shape>
          <o:OLEObject Type="Embed" ProgID="Equation.DSMT4" ShapeID="_x0000_i1154" DrawAspect="Content" ObjectID="_1575984021" r:id="rId259"/>
        </w:object>
      </w:r>
      <w:r w:rsidR="007E54A5" w:rsidRPr="008E42A6">
        <w:rPr>
          <w:rFonts w:ascii="宋体" w:eastAsia="宋体" w:hAnsi="宋体" w:hint="eastAsia"/>
          <w:szCs w:val="21"/>
        </w:rPr>
        <w:t>，</w:t>
      </w:r>
      <w:r w:rsidR="007E54A5" w:rsidRPr="008E42A6">
        <w:rPr>
          <w:rFonts w:ascii="宋体" w:eastAsia="宋体" w:hAnsi="宋体"/>
          <w:position w:val="-14"/>
          <w:szCs w:val="21"/>
        </w:rPr>
        <w:object w:dxaOrig="980" w:dyaOrig="400">
          <v:shape id="_x0000_i1155" type="#_x0000_t75" style="width:49.05pt;height:19.8pt" o:ole="">
            <v:imagedata r:id="rId260" o:title=""/>
          </v:shape>
          <o:OLEObject Type="Embed" ProgID="Equation.DSMT4" ShapeID="_x0000_i1155" DrawAspect="Content" ObjectID="_1575984022" r:id="rId261"/>
        </w:object>
      </w:r>
      <w:r w:rsidR="007E54A5" w:rsidRPr="008E42A6">
        <w:rPr>
          <w:rFonts w:ascii="宋体" w:eastAsia="宋体" w:hAnsi="宋体" w:hint="eastAsia"/>
          <w:szCs w:val="21"/>
        </w:rPr>
        <w:t>，顺次连接即得四边形</w:t>
      </w:r>
      <w:r w:rsidR="007E54A5" w:rsidRPr="008E42A6">
        <w:rPr>
          <w:rFonts w:ascii="宋体" w:eastAsia="宋体" w:hAnsi="宋体"/>
          <w:position w:val="-6"/>
          <w:szCs w:val="21"/>
        </w:rPr>
        <w:object w:dxaOrig="940" w:dyaOrig="279">
          <v:shape id="_x0000_i1156" type="#_x0000_t75" style="width:46.8pt;height:13.95pt" o:ole="">
            <v:imagedata r:id="rId262" o:title=""/>
          </v:shape>
          <o:OLEObject Type="Embed" ProgID="Equation.DSMT4" ShapeID="_x0000_i1156" DrawAspect="Content" ObjectID="_1575984023" r:id="rId263"/>
        </w:object>
      </w:r>
      <w:r w:rsidR="007E54A5" w:rsidRPr="008E42A6">
        <w:rPr>
          <w:rFonts w:ascii="宋体" w:eastAsia="宋体" w:hAnsi="宋体" w:hint="eastAsia"/>
          <w:szCs w:val="21"/>
        </w:rPr>
        <w:t>。</w:t>
      </w:r>
    </w:p>
    <w:p w:rsidR="00E0191E" w:rsidRDefault="00E0191E" w:rsidP="00E0191E">
      <w:pPr>
        <w:spacing w:line="360" w:lineRule="auto"/>
        <w:rPr>
          <w:rFonts w:ascii="宋体" w:eastAsia="宋体" w:hAnsi="宋体"/>
          <w:szCs w:val="21"/>
        </w:rPr>
      </w:pPr>
    </w:p>
    <w:p w:rsidR="00D61C25" w:rsidRPr="008E42A6" w:rsidRDefault="00D61C25" w:rsidP="00E0191E">
      <w:pPr>
        <w:spacing w:line="360" w:lineRule="auto"/>
        <w:rPr>
          <w:rFonts w:ascii="宋体" w:eastAsia="宋体" w:hAnsi="宋体" w:hint="eastAsia"/>
          <w:szCs w:val="21"/>
        </w:rPr>
      </w:pP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b/>
          <w:szCs w:val="21"/>
        </w:rPr>
        <w:t>配套练习</w:t>
      </w:r>
      <w:r w:rsidRPr="008E42A6">
        <w:rPr>
          <w:rFonts w:ascii="宋体" w:eastAsia="宋体" w:hAnsi="宋体"/>
          <w:b/>
          <w:szCs w:val="21"/>
        </w:rPr>
        <w:t>4-3</w:t>
      </w:r>
      <w:r w:rsidRPr="008E42A6">
        <w:rPr>
          <w:rFonts w:ascii="宋体" w:eastAsia="宋体" w:hAnsi="宋体" w:hint="eastAsia"/>
          <w:szCs w:val="21"/>
        </w:rPr>
        <w:t xml:space="preserve"> </w:t>
      </w:r>
      <w:r w:rsidRPr="008E42A6">
        <w:rPr>
          <w:rFonts w:ascii="宋体" w:eastAsia="宋体" w:hAnsi="宋体"/>
          <w:szCs w:val="21"/>
        </w:rPr>
        <w:t xml:space="preserve"> </w:t>
      </w:r>
      <w:r w:rsidR="0022722B" w:rsidRPr="008E42A6">
        <w:rPr>
          <w:rFonts w:ascii="宋体" w:eastAsia="宋体" w:hAnsi="宋体" w:hint="eastAsia"/>
          <w:szCs w:val="21"/>
        </w:rPr>
        <w:t>如图所示，已知三点</w:t>
      </w:r>
      <w:r w:rsidR="0022722B" w:rsidRPr="008E42A6">
        <w:rPr>
          <w:rFonts w:ascii="宋体" w:eastAsia="宋体" w:hAnsi="宋体"/>
          <w:position w:val="-14"/>
          <w:szCs w:val="21"/>
        </w:rPr>
        <w:object w:dxaOrig="880" w:dyaOrig="400">
          <v:shape id="_x0000_i1157" type="#_x0000_t75" style="width:44.1pt;height:19.8pt" o:ole="">
            <v:imagedata r:id="rId264" o:title=""/>
          </v:shape>
          <o:OLEObject Type="Embed" ProgID="Equation.DSMT4" ShapeID="_x0000_i1157" DrawAspect="Content" ObjectID="_1575984024" r:id="rId265"/>
        </w:object>
      </w:r>
      <w:r w:rsidR="0022722B" w:rsidRPr="008E42A6">
        <w:rPr>
          <w:rFonts w:ascii="宋体" w:eastAsia="宋体" w:hAnsi="宋体" w:hint="eastAsia"/>
          <w:szCs w:val="21"/>
        </w:rPr>
        <w:t>，</w:t>
      </w:r>
      <w:r w:rsidR="0022722B" w:rsidRPr="008E42A6">
        <w:rPr>
          <w:rFonts w:ascii="宋体" w:eastAsia="宋体" w:hAnsi="宋体"/>
          <w:position w:val="-14"/>
          <w:szCs w:val="21"/>
        </w:rPr>
        <w:object w:dxaOrig="820" w:dyaOrig="400">
          <v:shape id="_x0000_i1158" type="#_x0000_t75" style="width:40.95pt;height:19.8pt" o:ole="">
            <v:imagedata r:id="rId266" o:title=""/>
          </v:shape>
          <o:OLEObject Type="Embed" ProgID="Equation.DSMT4" ShapeID="_x0000_i1158" DrawAspect="Content" ObjectID="_1575984025" r:id="rId267"/>
        </w:object>
      </w:r>
      <w:r w:rsidR="0022722B" w:rsidRPr="008E42A6">
        <w:rPr>
          <w:rFonts w:ascii="宋体" w:eastAsia="宋体" w:hAnsi="宋体" w:hint="eastAsia"/>
          <w:szCs w:val="21"/>
        </w:rPr>
        <w:t>，</w:t>
      </w:r>
      <w:r w:rsidR="0022722B" w:rsidRPr="008E42A6">
        <w:rPr>
          <w:rFonts w:ascii="宋体" w:eastAsia="宋体" w:hAnsi="宋体"/>
          <w:position w:val="-14"/>
          <w:szCs w:val="21"/>
        </w:rPr>
        <w:object w:dxaOrig="1040" w:dyaOrig="400">
          <v:shape id="_x0000_i1159" type="#_x0000_t75" style="width:52.2pt;height:19.8pt" o:ole="">
            <v:imagedata r:id="rId268" o:title=""/>
          </v:shape>
          <o:OLEObject Type="Embed" ProgID="Equation.DSMT4" ShapeID="_x0000_i1159" DrawAspect="Content" ObjectID="_1575984026" r:id="rId269"/>
        </w:object>
      </w:r>
      <w:r w:rsidR="0022722B" w:rsidRPr="008E42A6">
        <w:rPr>
          <w:rFonts w:ascii="宋体" w:eastAsia="宋体" w:hAnsi="宋体" w:hint="eastAsia"/>
          <w:szCs w:val="21"/>
        </w:rPr>
        <w:t>。</w:t>
      </w:r>
    </w:p>
    <w:p w:rsidR="0022722B" w:rsidRPr="008E42A6" w:rsidRDefault="0022722B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szCs w:val="21"/>
        </w:rPr>
        <w:t>（1）作出与△</w:t>
      </w:r>
      <w:r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160" type="#_x0000_t75" style="width:27.9pt;height:13.95pt" o:ole="">
            <v:imagedata r:id="rId270" o:title=""/>
          </v:shape>
          <o:OLEObject Type="Embed" ProgID="Equation.DSMT4" ShapeID="_x0000_i1160" DrawAspect="Content" ObjectID="_1575984027" r:id="rId271"/>
        </w:object>
      </w:r>
      <w:r w:rsidRPr="008E42A6">
        <w:rPr>
          <w:rFonts w:ascii="宋体" w:eastAsia="宋体" w:hAnsi="宋体" w:hint="eastAsia"/>
          <w:szCs w:val="21"/>
        </w:rPr>
        <w:t>关于原点对称的△</w:t>
      </w:r>
      <w:r w:rsidRPr="008E42A6">
        <w:rPr>
          <w:rFonts w:ascii="宋体" w:eastAsia="宋体" w:hAnsi="宋体"/>
          <w:position w:val="-12"/>
          <w:szCs w:val="21"/>
        </w:rPr>
        <w:object w:dxaOrig="680" w:dyaOrig="360">
          <v:shape id="_x0000_i1161" type="#_x0000_t75" style="width:34.2pt;height:18pt" o:ole="">
            <v:imagedata r:id="rId272" o:title=""/>
          </v:shape>
          <o:OLEObject Type="Embed" ProgID="Equation.DSMT4" ShapeID="_x0000_i1161" DrawAspect="Content" ObjectID="_1575984028" r:id="rId273"/>
        </w:object>
      </w:r>
      <w:r w:rsidRPr="008E42A6">
        <w:rPr>
          <w:rFonts w:ascii="宋体" w:eastAsia="宋体" w:hAnsi="宋体" w:hint="eastAsia"/>
          <w:szCs w:val="21"/>
        </w:rPr>
        <w:t>，并写出各顶点的坐标；</w:t>
      </w:r>
    </w:p>
    <w:p w:rsidR="0022722B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79914</wp:posOffset>
                </wp:positionH>
                <wp:positionV relativeFrom="paragraph">
                  <wp:posOffset>301534</wp:posOffset>
                </wp:positionV>
                <wp:extent cx="2722607" cy="2408283"/>
                <wp:effectExtent l="0" t="0" r="0" b="11430"/>
                <wp:wrapNone/>
                <wp:docPr id="388" name="组合 3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2607" cy="2408283"/>
                          <a:chOff x="0" y="0"/>
                          <a:chExt cx="2722607" cy="2408283"/>
                        </a:xfrm>
                      </wpg:grpSpPr>
                      <wpg:grpSp>
                        <wpg:cNvPr id="386" name="组合 386"/>
                        <wpg:cNvGrpSpPr/>
                        <wpg:grpSpPr>
                          <a:xfrm>
                            <a:off x="0" y="104503"/>
                            <a:ext cx="2722607" cy="2303780"/>
                            <a:chOff x="0" y="0"/>
                            <a:chExt cx="2722607" cy="2303780"/>
                          </a:xfrm>
                        </wpg:grpSpPr>
                        <wpg:grpSp>
                          <wpg:cNvPr id="384" name="组合 384"/>
                          <wpg:cNvGrpSpPr/>
                          <wpg:grpSpPr>
                            <a:xfrm>
                              <a:off x="0" y="0"/>
                              <a:ext cx="2555875" cy="2303780"/>
                              <a:chOff x="0" y="0"/>
                              <a:chExt cx="2555875" cy="2303780"/>
                            </a:xfrm>
                          </wpg:grpSpPr>
                          <wpg:grpSp>
                            <wpg:cNvPr id="382" name="组合 382"/>
                            <wpg:cNvGrpSpPr/>
                            <wpg:grpSpPr>
                              <a:xfrm>
                                <a:off x="0" y="0"/>
                                <a:ext cx="2555875" cy="2303780"/>
                                <a:chOff x="0" y="0"/>
                                <a:chExt cx="2555875" cy="2303780"/>
                              </a:xfrm>
                            </wpg:grpSpPr>
                            <wpg:grpSp>
                              <wpg:cNvPr id="380" name="组合 380"/>
                              <wpg:cNvGrpSpPr/>
                              <wpg:grpSpPr>
                                <a:xfrm>
                                  <a:off x="0" y="0"/>
                                  <a:ext cx="2555875" cy="2303780"/>
                                  <a:chOff x="0" y="0"/>
                                  <a:chExt cx="2555875" cy="2303780"/>
                                </a:xfrm>
                              </wpg:grpSpPr>
                              <wpg:grpSp>
                                <wpg:cNvPr id="378" name="组合 378"/>
                                <wpg:cNvGrpSpPr/>
                                <wpg:grpSpPr>
                                  <a:xfrm>
                                    <a:off x="0" y="0"/>
                                    <a:ext cx="2555875" cy="2303780"/>
                                    <a:chOff x="0" y="0"/>
                                    <a:chExt cx="2555875" cy="2303780"/>
                                  </a:xfrm>
                                </wpg:grpSpPr>
                                <wpg:grpSp>
                                  <wpg:cNvPr id="376" name="组合 376"/>
                                  <wpg:cNvGrpSpPr/>
                                  <wpg:grpSpPr>
                                    <a:xfrm>
                                      <a:off x="0" y="0"/>
                                      <a:ext cx="2555875" cy="2303780"/>
                                      <a:chOff x="0" y="0"/>
                                      <a:chExt cx="2555875" cy="2303780"/>
                                    </a:xfrm>
                                  </wpg:grpSpPr>
                                  <wpg:grpSp>
                                    <wpg:cNvPr id="374" name="组合 374"/>
                                    <wpg:cNvGrpSpPr/>
                                    <wpg:grpSpPr>
                                      <a:xfrm>
                                        <a:off x="0" y="0"/>
                                        <a:ext cx="2555875" cy="2303780"/>
                                        <a:chOff x="0" y="0"/>
                                        <a:chExt cx="2555875" cy="2303780"/>
                                      </a:xfrm>
                                    </wpg:grpSpPr>
                                    <wpg:grpSp>
                                      <wpg:cNvPr id="372" name="组合 372"/>
                                      <wpg:cNvGrpSpPr/>
                                      <wpg:grpSpPr>
                                        <a:xfrm>
                                          <a:off x="0" y="0"/>
                                          <a:ext cx="2555875" cy="2303780"/>
                                          <a:chOff x="0" y="0"/>
                                          <a:chExt cx="2555875" cy="2303780"/>
                                        </a:xfrm>
                                      </wpg:grpSpPr>
                                      <wpg:grpSp>
                                        <wpg:cNvPr id="345" name="组合 34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555875" cy="2303780"/>
                                            <a:chOff x="-306" y="-270"/>
                                            <a:chExt cx="4025" cy="3628"/>
                                          </a:xfrm>
                                        </wpg:grpSpPr>
                                        <wps:wsp>
                                          <wps:cNvPr id="346" name="方格横线1：48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7" name="方格横线2：981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8" name="方格横线3：41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56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9" name="方格横线4：76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84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0" name="方格横线5：59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12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1" name="方格横线6：62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-306" y="1400"/>
                                              <a:ext cx="40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 type="non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2" name="方格横线7：44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6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3" name="方格横线8：327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196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4" name="方格横线9：80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24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5" name="方格横线10：962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52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6" name="方格横线11：99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280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7" name="方格横线12：218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3080"/>
                                              <a:ext cx="336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8" name="方格竖线1：164171213145646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59" name="方格竖线2：42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8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0" name="方格竖线3：74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1" name="方格竖线4：56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84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2" name="方格竖线5：54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12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3" name="方格竖线6：873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40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4" name="方格竖线7：819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680" y="-270"/>
                                              <a:ext cx="0" cy="36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  <a:headEnd type="triangle" w="med" len="med"/>
                                              <a:tailEnd type="non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5" name="方格竖线8：242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9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6" name="方格竖线9：872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24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7" name="方格竖线10：159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52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8" name="方格竖线11：781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80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9" name="方格竖线12：480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08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70" name="方格竖线13：878171213145647_mathtool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360" y="0"/>
                                              <a:ext cx="0" cy="30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71" name="任意多边形: 形状 371"/>
                                        <wps:cNvSpPr/>
                                        <wps:spPr>
                                          <a:xfrm>
                                            <a:off x="550817" y="703217"/>
                                            <a:ext cx="531223" cy="5334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531223 w 531223"/>
                                              <a:gd name="connsiteY0" fmla="*/ 176349 h 533400"/>
                                              <a:gd name="connsiteX1" fmla="*/ 176349 w 531223"/>
                                              <a:gd name="connsiteY1" fmla="*/ 0 h 533400"/>
                                              <a:gd name="connsiteX2" fmla="*/ 0 w 531223"/>
                                              <a:gd name="connsiteY2" fmla="*/ 533400 h 533400"/>
                                              <a:gd name="connsiteX3" fmla="*/ 531223 w 531223"/>
                                              <a:gd name="connsiteY3" fmla="*/ 176349 h 5334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31223" h="533400">
                                                <a:moveTo>
                                                  <a:pt x="531223" y="176349"/>
                                                </a:moveTo>
                                                <a:lnTo>
                                                  <a:pt x="176349" y="0"/>
                                                </a:lnTo>
                                                <a:lnTo>
                                                  <a:pt x="0" y="533400"/>
                                                </a:lnTo>
                                                <a:lnTo>
                                                  <a:pt x="531223" y="17634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73" name="椭圆 373"/>
                                      <wps:cNvSpPr/>
                                      <wps:spPr>
                                        <a:xfrm>
                                          <a:off x="1421675" y="1395549"/>
                                          <a:ext cx="36000" cy="3600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75" name="文本框 375"/>
                                    <wps:cNvSpPr txBox="1"/>
                                    <wps:spPr>
                                      <a:xfrm>
                                        <a:off x="498500" y="487591"/>
                                        <a:ext cx="348615" cy="2959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C61C72" w:rsidRDefault="00C61C72" w:rsidP="00B6234E">
                                          <w:r w:rsidRPr="00B6234E">
                                            <w:rPr>
                                              <w:position w:val="-4"/>
                                            </w:rPr>
                                            <w:object w:dxaOrig="240" w:dyaOrig="260">
                                              <v:shape id="_x0000_i1163" type="#_x0000_t75" style="width:12.6pt;height:13.05pt" o:ole="">
                                                <v:imagedata r:id="rId274" o:title=""/>
                                              </v:shape>
                                              <o:OLEObject Type="Embed" ProgID="Equation.DSMT4" ShapeID="_x0000_i1163" DrawAspect="Content" ObjectID="_1575984054" r:id="rId27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77" name="文本框 377"/>
                                  <wps:cNvSpPr txBox="1"/>
                                  <wps:spPr>
                                    <a:xfrm>
                                      <a:off x="300406" y="1166757"/>
                                      <a:ext cx="348615" cy="2959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B6234E">
                                        <w:r w:rsidRPr="00B6234E">
                                          <w:rPr>
                                            <w:position w:val="-6"/>
                                          </w:rPr>
                                          <w:object w:dxaOrig="240" w:dyaOrig="279">
                                            <v:shape id="_x0000_i1165" type="#_x0000_t75" style="width:12.6pt;height:13.95pt" o:ole="">
                                              <v:imagedata r:id="rId276" o:title=""/>
                                            </v:shape>
                                            <o:OLEObject Type="Embed" ProgID="Equation.DSMT4" ShapeID="_x0000_i1165" DrawAspect="Content" ObjectID="_1575984055" r:id="rId27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379" name="文本框 379"/>
                                <wps:cNvSpPr txBox="1"/>
                                <wps:spPr>
                                  <a:xfrm>
                                    <a:off x="970877" y="796698"/>
                                    <a:ext cx="348615" cy="2959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B6234E">
                                      <w:r w:rsidRPr="00B6234E">
                                        <w:rPr>
                                          <w:position w:val="-4"/>
                                        </w:rPr>
                                        <w:object w:dxaOrig="240" w:dyaOrig="260">
                                          <v:shape id="_x0000_i1167" type="#_x0000_t75" style="width:12.6pt;height:13.05pt" o:ole="">
                                            <v:imagedata r:id="rId278" o:title=""/>
                                          </v:shape>
                                          <o:OLEObject Type="Embed" ProgID="Equation.DSMT4" ShapeID="_x0000_i1167" DrawAspect="Content" ObjectID="_1575984056" r:id="rId27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381" name="文本框 381"/>
                              <wps:cNvSpPr txBox="1"/>
                              <wps:spPr>
                                <a:xfrm>
                                  <a:off x="1025299" y="979551"/>
                                  <a:ext cx="348615" cy="295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B6234E">
                                    <w:r w:rsidRPr="00B6234E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1169" type="#_x0000_t75" style="width:12.6pt;height:13.95pt" o:ole="">
                                          <v:imagedata r:id="rId280" o:title=""/>
                                        </v:shape>
                                        <o:OLEObject Type="Embed" ProgID="Equation.DSMT4" ShapeID="_x0000_i1169" DrawAspect="Content" ObjectID="_1575984057" r:id="rId2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383" name="文本框 383"/>
                            <wps:cNvSpPr txBox="1"/>
                            <wps:spPr>
                              <a:xfrm>
                                <a:off x="1340942" y="1334372"/>
                                <a:ext cx="348615" cy="2959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B6234E">
                                  <w:r w:rsidRPr="00B6234E">
                                    <w:rPr>
                                      <w:position w:val="-4"/>
                                    </w:rPr>
                                    <w:object w:dxaOrig="240" w:dyaOrig="260">
                                      <v:shape id="_x0000_i1171" type="#_x0000_t75" style="width:12.6pt;height:13.05pt" o:ole="">
                                        <v:imagedata r:id="rId282" o:title=""/>
                                      </v:shape>
                                      <o:OLEObject Type="Embed" ProgID="Equation.DSMT4" ShapeID="_x0000_i1171" DrawAspect="Content" ObjectID="_1575984058" r:id="rId28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385" name="文本框 385"/>
                          <wps:cNvSpPr txBox="1"/>
                          <wps:spPr>
                            <a:xfrm>
                              <a:off x="2405742" y="988423"/>
                              <a:ext cx="316865" cy="295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B6234E">
                                <w:r w:rsidRPr="00B6234E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173" type="#_x0000_t75" style="width:9.9pt;height:11.7pt" o:ole="">
                                      <v:imagedata r:id="rId284" o:title=""/>
                                    </v:shape>
                                    <o:OLEObject Type="Embed" ProgID="Equation.DSMT4" ShapeID="_x0000_i1173" DrawAspect="Content" ObjectID="_1575984059" r:id="rId28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87" name="文本框 387"/>
                        <wps:cNvSpPr txBox="1"/>
                        <wps:spPr>
                          <a:xfrm>
                            <a:off x="1018633" y="0"/>
                            <a:ext cx="335280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B6234E">
                              <w:r w:rsidRPr="00B6234E">
                                <w:rPr>
                                  <w:position w:val="-10"/>
                                </w:rPr>
                                <w:object w:dxaOrig="220" w:dyaOrig="260">
                                  <v:shape id="_x0000_i1175" type="#_x0000_t75" style="width:11.7pt;height:13.05pt" o:ole="">
                                    <v:imagedata r:id="rId286" o:title=""/>
                                  </v:shape>
                                  <o:OLEObject Type="Embed" ProgID="Equation.DSMT4" ShapeID="_x0000_i1175" DrawAspect="Content" ObjectID="_1575984060" r:id="rId28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88" o:spid="_x0000_s1118" style="position:absolute;left:0;text-align:left;margin-left:203.15pt;margin-top:23.75pt;width:214.4pt;height:189.65pt;z-index:251666432" coordsize="27226,24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">
                <v:group id="组合 386" o:spid="_x0000_s1119" style="position:absolute;top:1045;width:27226;height:23037" coordsize="27226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">
                  <v:group id="组合 384" o:spid="_x0000_s1120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<v:group id="组合 382" o:spid="_x0000_s1121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  <v:group id="组合 380" o:spid="_x0000_s1122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/fn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">
                        <v:group id="组合 378" o:spid="_x0000_s1123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<v:group id="组合 376" o:spid="_x0000_s1124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          <v:group id="组合 374" o:spid="_x0000_s1125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    <v:group id="组合 372" o:spid="_x0000_s1126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ws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9TeDvTDgCcv0LAAD//wMAUEsBAi0AFAAGAAgAAAAhANvh9svuAAAAhQEAABMAAAAAAAAA&#10;AAAAAAAAAAAAAFtDb250ZW50X1R5cGVzXS54bWxQSwECLQAUAAYACAAAACEAWvQsW78AAAAVAQAA&#10;CwAAAAAAAAAAAAAAAAAfAQAAX3JlbHMvLnJlbHNQSwECLQAUAAYACAAAACEAIZi8LMYAAADcAAAA&#10;DwAAAAAAAAAAAAAAAAAHAgAAZHJzL2Rvd25yZXYueG1sUEsFBgAAAAADAAMAtwAAAPoCAAAAAA==&#10;">
                                <v:group id="组合 345" o:spid="_x0000_s1127" style="position:absolute;width:25558;height:23037" coordorigin="-306,-270" coordsize="4025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              <v:line id="方格横线1：482171213145646_mathtool" o:spid="_x0000_s1128" style="position:absolute;visibility:visible;mso-wrap-style:square" from="0,0" to="336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">
                                    <v:stroke dashstyle="dash"/>
                                  </v:line>
                                  <v:line id="方格横线2：981171213145646_mathtool" o:spid="_x0000_s1129" style="position:absolute;visibility:visible;mso-wrap-style:square" from="0,280" to="336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">
                                    <v:stroke dashstyle="dash"/>
                                  </v:line>
                                  <v:line id="方格横线3：418171213145646_mathtool" o:spid="_x0000_s1130" style="position:absolute;visibility:visible;mso-wrap-style:square" from="0,560" to="336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">
                                    <v:stroke dashstyle="dash"/>
                                  </v:line>
                                  <v:line id="方格横线4：764171213145646_mathtool" o:spid="_x0000_s1131" style="position:absolute;visibility:visible;mso-wrap-style:square" from="0,840" to="336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">
                                    <v:stroke dashstyle="dash"/>
                                  </v:line>
                                  <v:line id="方格横线5：594171213145646_mathtool" o:spid="_x0000_s1132" style="position:absolute;visibility:visible;mso-wrap-style:square" from="0,1120" to="3360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E2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">
                                    <v:stroke dashstyle="dash"/>
                                  </v:line>
                                  <v:line id="方格横线6：628171213145646_mathtool" o:spid="_x0000_s1133" style="position:absolute;visibility:visible;mso-wrap-style:square" from="-306,1400" to="3719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">
                                    <v:stroke endarrow="block"/>
                                  </v:line>
                                  <v:line id="方格横线7：442171213145646_mathtool" o:spid="_x0000_s1134" style="position:absolute;visibility:visible;mso-wrap-style:square" from="0,1680" to="336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">
                                    <v:stroke dashstyle="dash"/>
                                  </v:line>
                                  <v:line id="方格横线8：327171213145646_mathtool" o:spid="_x0000_s1135" style="position:absolute;visibility:visible;mso-wrap-style:square" from="0,1960" to="336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">
                                    <v:stroke dashstyle="dash"/>
                                  </v:line>
                                  <v:line id="方格横线9：808171213145646_mathtool" o:spid="_x0000_s1136" style="position:absolute;visibility:visible;mso-wrap-style:square" from="0,2240" to="33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">
                                    <v:stroke dashstyle="dash"/>
                                  </v:line>
                                  <v:line id="方格横线10：962171213145646_mathtool" o:spid="_x0000_s1137" style="position:absolute;visibility:visible;mso-wrap-style:square" from="0,2520" to="3360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">
                                    <v:stroke dashstyle="dash"/>
                                  </v:line>
                                  <v:line id="方格横线11：998171213145646_mathtool" o:spid="_x0000_s1138" style="position:absolute;visibility:visible;mso-wrap-style:square" from="0,2800" to="3360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">
                                    <v:stroke dashstyle="dash"/>
                                  </v:line>
                                  <v:line id="方格横线12：218171213145646_mathtool" o:spid="_x0000_s1139" style="position:absolute;visibility:visible;mso-wrap-style:square" from="0,308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">
                                    <v:stroke dashstyle="dash"/>
                                  </v:line>
                                  <v:line id="方格竖线1：164171213145646_mathtool" o:spid="_x0000_s1140" style="position:absolute;visibility:visible;mso-wrap-style:square" from="0,0" to="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x0w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">
                                    <v:stroke dashstyle="dash"/>
                                  </v:line>
                                  <v:line id="方格竖线2：421171213145647_mathtool" o:spid="_x0000_s1141" style="position:absolute;visibility:visible;mso-wrap-style:square" from="280,0" to="2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">
                                    <v:stroke dashstyle="dash"/>
                                  </v:line>
                                  <v:line id="方格竖线3：741171213145647_mathtool" o:spid="_x0000_s1142" style="position:absolute;visibility:visible;mso-wrap-style:square" from="560,0" to="5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">
                                    <v:stroke dashstyle="dash"/>
                                  </v:line>
                                  <v:line id="方格竖线4：561171213145647_mathtool" o:spid="_x0000_s1143" style="position:absolute;visibility:visible;mso-wrap-style:square" from="840,0" to="8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">
                                    <v:stroke dashstyle="dash"/>
                                  </v:line>
                                  <v:line id="方格竖线5：54171213145647_mathtool" o:spid="_x0000_s1144" style="position:absolute;visibility:visible;mso-wrap-style:square" from="1120,0" to="11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">
                                    <v:stroke dashstyle="dash"/>
                                  </v:line>
                                  <v:line id="方格竖线6：873171213145647_mathtool" o:spid="_x0000_s1145" style="position:absolute;visibility:visible;mso-wrap-style:square" from="1400,0" to="14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">
                                    <v:stroke dashstyle="dash"/>
                                  </v:line>
                                  <v:line id="方格竖线7：819171213145647_mathtool" o:spid="_x0000_s1146" style="position:absolute;visibility:visible;mso-wrap-style:square" from="1680,-270" to="1680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">
                                    <v:stroke startarrow="block"/>
                                  </v:line>
                                  <v:line id="方格竖线8：242171213145647_mathtool" o:spid="_x0000_s1147" style="position:absolute;visibility:visible;mso-wrap-style:square" from="1960,0" to="19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">
                                    <v:stroke dashstyle="dash"/>
                                  </v:line>
                                  <v:line id="方格竖线9：872171213145647_mathtool" o:spid="_x0000_s1148" style="position:absolute;visibility:visible;mso-wrap-style:square" from="2240,0" to="22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">
                                    <v:stroke dashstyle="dash"/>
                                  </v:line>
                                  <v:line id="方格竖线10：159171213145647_mathtool" o:spid="_x0000_s1149" style="position:absolute;visibility:visible;mso-wrap-style:square" from="2520,0" to="25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">
                                    <v:stroke dashstyle="dash"/>
                                  </v:line>
                                  <v:line id="方格竖线11：781171213145647_mathtool" o:spid="_x0000_s1150" style="position:absolute;visibility:visible;mso-wrap-style:square" from="2800,0" to="28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">
                                    <v:stroke dashstyle="dash"/>
                                  </v:line>
                                  <v:line id="方格竖线12：480171213145647_mathtool" o:spid="_x0000_s1151" style="position:absolute;visibility:visible;mso-wrap-style:square" from="3080,0" to="30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">
                                    <v:stroke dashstyle="dash"/>
                                  </v:line>
                                  <v:line id="方格竖线13：878171213145647_mathtool" o:spid="_x0000_s1152" style="position:absolute;visibility:visible;mso-wrap-style:square" from="3360,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">
                                    <v:stroke dashstyle="dash"/>
                                  </v:line>
                                </v:group>
                                <v:shape id="任意多边形: 形状 371" o:spid="_x0000_s1153" style="position:absolute;left:5508;top:7032;width:5312;height:5334;visibility:visible;mso-wrap-style:square;v-text-anchor:middle" coordsize="531223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" path="m531223,176349l176349,,,533400,531223,176349xe" filled="f" strokecolor="black [3213]" strokeweight="1pt">
                                  <v:stroke joinstyle="miter"/>
                                  <v:path arrowok="t" o:connecttype="custom" o:connectlocs="531223,176349;176349,0;0,533400;531223,176349" o:connectangles="0,0,0,0"/>
                                </v:shape>
                              </v:group>
                              <v:oval id="椭圆 373" o:spid="_x0000_s1154" style="position:absolute;left:14216;top:1395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" fillcolor="black [3213]" strokecolor="black [3213]" strokeweight="1pt">
                                <v:stroke joinstyle="miter"/>
                              </v:oval>
                            </v:group>
                            <v:shape id="文本框 375" o:spid="_x0000_s1155" type="#_x0000_t202" style="position:absolute;left:4985;top:4875;width:3486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" filled="f" stroked="f" strokeweight=".5pt">
                              <v:textbox style="mso-fit-shape-to-text:t">
                                <w:txbxContent>
                                  <w:p w:rsidR="00C61C72" w:rsidRDefault="00C61C72" w:rsidP="00B6234E">
                                    <w:r w:rsidRPr="00B6234E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1163" type="#_x0000_t75" style="width:12.6pt;height:13.05pt" o:ole="">
                                          <v:imagedata r:id="rId274" o:title=""/>
                                        </v:shape>
                                        <o:OLEObject Type="Embed" ProgID="Equation.DSMT4" ShapeID="_x0000_i1163" DrawAspect="Content" ObjectID="_1575984054" r:id="rId28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377" o:spid="_x0000_s1156" type="#_x0000_t202" style="position:absolute;left:3004;top:11667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" filled="f" stroked="f" strokeweight=".5pt">
                            <v:textbox style="mso-fit-shape-to-text:t">
                              <w:txbxContent>
                                <w:p w:rsidR="00C61C72" w:rsidRDefault="00C61C72" w:rsidP="00B6234E">
                                  <w:r w:rsidRPr="00B6234E">
                                    <w:rPr>
                                      <w:position w:val="-6"/>
                                    </w:rPr>
                                    <w:object w:dxaOrig="240" w:dyaOrig="279">
                                      <v:shape id="_x0000_i1165" type="#_x0000_t75" style="width:12.6pt;height:13.95pt" o:ole="">
                                        <v:imagedata r:id="rId276" o:title=""/>
                                      </v:shape>
                                      <o:OLEObject Type="Embed" ProgID="Equation.DSMT4" ShapeID="_x0000_i1165" DrawAspect="Content" ObjectID="_1575984055" r:id="rId28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379" o:spid="_x0000_s1157" type="#_x0000_t202" style="position:absolute;left:9708;top:7966;width:3486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" filled="f" stroked="f" strokeweight=".5pt">
                          <v:textbox style="mso-fit-shape-to-text:t">
                            <w:txbxContent>
                              <w:p w:rsidR="00C61C72" w:rsidRDefault="00C61C72" w:rsidP="00B6234E">
                                <w:r w:rsidRPr="00B6234E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167" type="#_x0000_t75" style="width:12.6pt;height:13.05pt" o:ole="">
                                      <v:imagedata r:id="rId278" o:title=""/>
                                    </v:shape>
                                    <o:OLEObject Type="Embed" ProgID="Equation.DSMT4" ShapeID="_x0000_i1167" DrawAspect="Content" ObjectID="_1575984056" r:id="rId29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381" o:spid="_x0000_s1158" type="#_x0000_t202" style="position:absolute;left:10252;top:9795;width:3487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:rsidR="00C61C72" w:rsidRDefault="00C61C72" w:rsidP="00B6234E">
                              <w:r w:rsidRPr="00B6234E">
                                <w:rPr>
                                  <w:position w:val="-6"/>
                                </w:rPr>
                                <w:object w:dxaOrig="240" w:dyaOrig="279">
                                  <v:shape id="_x0000_i1169" type="#_x0000_t75" style="width:12.6pt;height:13.95pt" o:ole="">
                                    <v:imagedata r:id="rId280" o:title=""/>
                                  </v:shape>
                                  <o:OLEObject Type="Embed" ProgID="Equation.DSMT4" ShapeID="_x0000_i1169" DrawAspect="Content" ObjectID="_1575984057" r:id="rId29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383" o:spid="_x0000_s1159" type="#_x0000_t202" style="position:absolute;left:13409;top:13343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C61C72" w:rsidRDefault="00C61C72" w:rsidP="00B6234E">
                            <w:r w:rsidRPr="00B6234E">
                              <w:rPr>
                                <w:position w:val="-4"/>
                              </w:rPr>
                              <w:object w:dxaOrig="240" w:dyaOrig="260">
                                <v:shape id="_x0000_i1171" type="#_x0000_t75" style="width:12.6pt;height:13.05pt" o:ole="">
                                  <v:imagedata r:id="rId282" o:title=""/>
                                </v:shape>
                                <o:OLEObject Type="Embed" ProgID="Equation.DSMT4" ShapeID="_x0000_i1171" DrawAspect="Content" ObjectID="_1575984058" r:id="rId29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385" o:spid="_x0000_s1160" type="#_x0000_t202" style="position:absolute;left:24057;top:9884;width:3169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" filled="f" stroked="f" strokeweight=".5pt">
                    <v:textbox style="mso-fit-shape-to-text:t">
                      <w:txbxContent>
                        <w:p w:rsidR="00C61C72" w:rsidRDefault="00C61C72" w:rsidP="00B6234E">
                          <w:r w:rsidRPr="00B6234E">
                            <w:rPr>
                              <w:position w:val="-6"/>
                            </w:rPr>
                            <w:object w:dxaOrig="200" w:dyaOrig="220">
                              <v:shape id="_x0000_i1173" type="#_x0000_t75" style="width:9.9pt;height:11.7pt" o:ole="">
                                <v:imagedata r:id="rId284" o:title=""/>
                              </v:shape>
                              <o:OLEObject Type="Embed" ProgID="Equation.DSMT4" ShapeID="_x0000_i1173" DrawAspect="Content" ObjectID="_1575984059" r:id="rId293"/>
                            </w:object>
                          </w:r>
                        </w:p>
                      </w:txbxContent>
                    </v:textbox>
                  </v:shape>
                </v:group>
                <v:shape id="文本框 387" o:spid="_x0000_s1161" type="#_x0000_t202" style="position:absolute;left:10186;width:335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" filled="f" stroked="f" strokeweight=".5pt">
                  <v:textbox style="mso-fit-shape-to-text:t">
                    <w:txbxContent>
                      <w:p w:rsidR="00C61C72" w:rsidRDefault="00C61C72" w:rsidP="00B6234E">
                        <w:r w:rsidRPr="00B6234E">
                          <w:rPr>
                            <w:position w:val="-10"/>
                          </w:rPr>
                          <w:object w:dxaOrig="220" w:dyaOrig="260">
                            <v:shape id="_x0000_i1175" type="#_x0000_t75" style="width:11.7pt;height:13.05pt" o:ole="">
                              <v:imagedata r:id="rId286" o:title=""/>
                            </v:shape>
                            <o:OLEObject Type="Embed" ProgID="Equation.DSMT4" ShapeID="_x0000_i1175" DrawAspect="Content" ObjectID="_1575984060" r:id="rId2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2722B" w:rsidRPr="008E42A6">
        <w:rPr>
          <w:rFonts w:ascii="宋体" w:eastAsia="宋体" w:hAnsi="宋体" w:hint="eastAsia"/>
          <w:szCs w:val="21"/>
        </w:rPr>
        <w:t>（2）作出与△</w:t>
      </w:r>
      <w:r w:rsidR="0022722B" w:rsidRPr="008E42A6">
        <w:rPr>
          <w:rFonts w:ascii="宋体" w:eastAsia="宋体" w:hAnsi="宋体"/>
          <w:position w:val="-6"/>
          <w:szCs w:val="21"/>
        </w:rPr>
        <w:object w:dxaOrig="560" w:dyaOrig="279">
          <v:shape id="_x0000_i1176" type="#_x0000_t75" style="width:27.9pt;height:13.95pt" o:ole="">
            <v:imagedata r:id="rId295" o:title=""/>
          </v:shape>
          <o:OLEObject Type="Embed" ProgID="Equation.DSMT4" ShapeID="_x0000_i1176" DrawAspect="Content" ObjectID="_1575984029" r:id="rId296"/>
        </w:object>
      </w:r>
      <w:r w:rsidR="0022722B" w:rsidRPr="008E42A6">
        <w:rPr>
          <w:rFonts w:ascii="宋体" w:eastAsia="宋体" w:hAnsi="宋体" w:hint="eastAsia"/>
          <w:szCs w:val="21"/>
        </w:rPr>
        <w:t>关于点</w:t>
      </w:r>
      <w:r w:rsidR="0022722B" w:rsidRPr="008E42A6">
        <w:rPr>
          <w:rFonts w:ascii="宋体" w:eastAsia="宋体" w:hAnsi="宋体"/>
          <w:position w:val="-14"/>
          <w:szCs w:val="21"/>
        </w:rPr>
        <w:object w:dxaOrig="920" w:dyaOrig="400">
          <v:shape id="_x0000_i1177" type="#_x0000_t75" style="width:45.9pt;height:19.8pt" o:ole="">
            <v:imagedata r:id="rId297" o:title=""/>
          </v:shape>
          <o:OLEObject Type="Embed" ProgID="Equation.DSMT4" ShapeID="_x0000_i1177" DrawAspect="Content" ObjectID="_1575984030" r:id="rId298"/>
        </w:object>
      </w:r>
      <w:r w:rsidR="0022722B" w:rsidRPr="008E42A6">
        <w:rPr>
          <w:rFonts w:ascii="宋体" w:eastAsia="宋体" w:hAnsi="宋体" w:hint="eastAsia"/>
          <w:szCs w:val="21"/>
        </w:rPr>
        <w:t>对称的△</w:t>
      </w:r>
      <w:r w:rsidR="0022722B" w:rsidRPr="008E42A6">
        <w:rPr>
          <w:rFonts w:ascii="宋体" w:eastAsia="宋体" w:hAnsi="宋体"/>
          <w:position w:val="-12"/>
          <w:szCs w:val="21"/>
        </w:rPr>
        <w:object w:dxaOrig="760" w:dyaOrig="360">
          <v:shape id="_x0000_i1178" type="#_x0000_t75" style="width:37.8pt;height:18pt" o:ole="">
            <v:imagedata r:id="rId299" o:title=""/>
          </v:shape>
          <o:OLEObject Type="Embed" ProgID="Equation.DSMT4" ShapeID="_x0000_i1178" DrawAspect="Content" ObjectID="_1575984031" r:id="rId300"/>
        </w:object>
      </w:r>
      <w:r w:rsidR="0022722B" w:rsidRPr="008E42A6">
        <w:rPr>
          <w:rFonts w:ascii="宋体" w:eastAsia="宋体" w:hAnsi="宋体" w:hint="eastAsia"/>
          <w:szCs w:val="21"/>
        </w:rPr>
        <w:t>，并写出各顶点的坐标。</w:t>
      </w: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B6234E" w:rsidRPr="008E42A6" w:rsidRDefault="00B6234E" w:rsidP="00E0191E">
      <w:pPr>
        <w:spacing w:line="360" w:lineRule="auto"/>
        <w:rPr>
          <w:rFonts w:ascii="宋体" w:eastAsia="宋体" w:hAnsi="宋体"/>
          <w:szCs w:val="21"/>
        </w:rPr>
      </w:pPr>
    </w:p>
    <w:p w:rsidR="00E0191E" w:rsidRPr="008E42A6" w:rsidRDefault="00234155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97505</wp:posOffset>
                </wp:positionH>
                <wp:positionV relativeFrom="paragraph">
                  <wp:posOffset>180975</wp:posOffset>
                </wp:positionV>
                <wp:extent cx="2722245" cy="2550160"/>
                <wp:effectExtent l="0" t="0" r="0" b="2540"/>
                <wp:wrapSquare wrapText="bothSides"/>
                <wp:docPr id="448" name="组合 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2245" cy="2550160"/>
                          <a:chOff x="0" y="0"/>
                          <a:chExt cx="2722607" cy="2550555"/>
                        </a:xfrm>
                      </wpg:grpSpPr>
                      <wpg:grpSp>
                        <wpg:cNvPr id="446" name="组合 446"/>
                        <wpg:cNvGrpSpPr/>
                        <wpg:grpSpPr>
                          <a:xfrm>
                            <a:off x="0" y="0"/>
                            <a:ext cx="2722607" cy="2550555"/>
                            <a:chOff x="0" y="0"/>
                            <a:chExt cx="2722607" cy="2550555"/>
                          </a:xfrm>
                        </wpg:grpSpPr>
                        <wpg:grpSp>
                          <wpg:cNvPr id="444" name="组合 444"/>
                          <wpg:cNvGrpSpPr/>
                          <wpg:grpSpPr>
                            <a:xfrm>
                              <a:off x="0" y="0"/>
                              <a:ext cx="2722607" cy="2550555"/>
                              <a:chOff x="0" y="0"/>
                              <a:chExt cx="2722607" cy="2550555"/>
                            </a:xfrm>
                          </wpg:grpSpPr>
                          <wpg:grpSp>
                            <wpg:cNvPr id="442" name="组合 442"/>
                            <wpg:cNvGrpSpPr/>
                            <wpg:grpSpPr>
                              <a:xfrm>
                                <a:off x="0" y="0"/>
                                <a:ext cx="2722607" cy="2408283"/>
                                <a:chOff x="0" y="0"/>
                                <a:chExt cx="2722607" cy="2408283"/>
                              </a:xfrm>
                            </wpg:grpSpPr>
                            <wpg:grpSp>
                              <wpg:cNvPr id="440" name="组合 440"/>
                              <wpg:cNvGrpSpPr/>
                              <wpg:grpSpPr>
                                <a:xfrm>
                                  <a:off x="0" y="0"/>
                                  <a:ext cx="2722607" cy="2408283"/>
                                  <a:chOff x="0" y="0"/>
                                  <a:chExt cx="2722607" cy="2408283"/>
                                </a:xfrm>
                              </wpg:grpSpPr>
                              <wpg:grpSp>
                                <wpg:cNvPr id="438" name="组合 438"/>
                                <wpg:cNvGrpSpPr/>
                                <wpg:grpSpPr>
                                  <a:xfrm>
                                    <a:off x="0" y="0"/>
                                    <a:ext cx="2722607" cy="2408283"/>
                                    <a:chOff x="0" y="0"/>
                                    <a:chExt cx="2722607" cy="2408283"/>
                                  </a:xfrm>
                                </wpg:grpSpPr>
                                <wpg:grpSp>
                                  <wpg:cNvPr id="436" name="组合 436"/>
                                  <wpg:cNvGrpSpPr/>
                                  <wpg:grpSpPr>
                                    <a:xfrm>
                                      <a:off x="0" y="0"/>
                                      <a:ext cx="2722607" cy="2408283"/>
                                      <a:chOff x="0" y="0"/>
                                      <a:chExt cx="2722607" cy="2408283"/>
                                    </a:xfrm>
                                  </wpg:grpSpPr>
                                  <wpg:grpSp>
                                    <wpg:cNvPr id="434" name="组合 434"/>
                                    <wpg:cNvGrpSpPr/>
                                    <wpg:grpSpPr>
                                      <a:xfrm>
                                        <a:off x="0" y="0"/>
                                        <a:ext cx="2722607" cy="2408283"/>
                                        <a:chOff x="0" y="0"/>
                                        <a:chExt cx="2722607" cy="2408283"/>
                                      </a:xfrm>
                                    </wpg:grpSpPr>
                                    <wpg:grpSp>
                                      <wpg:cNvPr id="389" name="组合 389"/>
                                      <wpg:cNvGrpSpPr/>
                                      <wpg:grpSpPr>
                                        <a:xfrm>
                                          <a:off x="0" y="0"/>
                                          <a:ext cx="2722607" cy="2408283"/>
                                          <a:chOff x="0" y="0"/>
                                          <a:chExt cx="2722607" cy="2408283"/>
                                        </a:xfrm>
                                      </wpg:grpSpPr>
                                      <wpg:grpSp>
                                        <wpg:cNvPr id="390" name="组合 390"/>
                                        <wpg:cNvGrpSpPr/>
                                        <wpg:grpSpPr>
                                          <a:xfrm>
                                            <a:off x="0" y="104503"/>
                                            <a:ext cx="2722607" cy="2303780"/>
                                            <a:chOff x="0" y="0"/>
                                            <a:chExt cx="2722607" cy="2303780"/>
                                          </a:xfrm>
                                        </wpg:grpSpPr>
                                        <wpg:grpSp>
                                          <wpg:cNvPr id="391" name="组合 39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555875" cy="2303780"/>
                                              <a:chOff x="0" y="0"/>
                                              <a:chExt cx="2555875" cy="2303780"/>
                                            </a:xfrm>
                                          </wpg:grpSpPr>
                                          <wpg:grpSp>
                                            <wpg:cNvPr id="392" name="组合 392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555875" cy="2303780"/>
                                                <a:chOff x="0" y="0"/>
                                                <a:chExt cx="2555875" cy="2303780"/>
                                              </a:xfrm>
                                            </wpg:grpSpPr>
                                            <wpg:grpSp>
                                              <wpg:cNvPr id="393" name="组合 393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2555875" cy="2303780"/>
                                                  <a:chOff x="0" y="0"/>
                                                  <a:chExt cx="2555875" cy="2303780"/>
                                                </a:xfrm>
                                              </wpg:grpSpPr>
                                              <wpg:grpSp>
                                                <wpg:cNvPr id="394" name="组合 394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2555875" cy="2303780"/>
                                                    <a:chOff x="0" y="0"/>
                                                    <a:chExt cx="2555875" cy="2303780"/>
                                                  </a:xfrm>
                                                </wpg:grpSpPr>
                                                <wpg:grpSp>
                                                  <wpg:cNvPr id="395" name="组合 395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2555875" cy="2303780"/>
                                                      <a:chOff x="0" y="0"/>
                                                      <a:chExt cx="2555875" cy="2303780"/>
                                                    </a:xfrm>
                                                  </wpg:grpSpPr>
                                                  <wpg:grpSp>
                                                    <wpg:cNvPr id="396" name="组合 396"/>
                                                    <wpg:cNvGrpSpPr/>
                                                    <wpg:grpSpPr>
                                                      <a:xfrm>
                                                        <a:off x="0" y="0"/>
                                                        <a:ext cx="2555875" cy="2303780"/>
                                                        <a:chOff x="0" y="0"/>
                                                        <a:chExt cx="2555875" cy="2303780"/>
                                                      </a:xfrm>
                                                    </wpg:grpSpPr>
                                                    <wpg:grpSp>
                                                      <wpg:cNvPr id="397" name="组合 397"/>
                                                      <wpg:cNvGrpSpPr/>
                                                      <wpg:grpSpPr>
                                                        <a:xfrm>
                                                          <a:off x="0" y="0"/>
                                                          <a:ext cx="2555875" cy="2303780"/>
                                                          <a:chOff x="0" y="0"/>
                                                          <a:chExt cx="2555875" cy="2303780"/>
                                                        </a:xfrm>
                                                      </wpg:grpSpPr>
                                                      <wpg:grpSp>
                                                        <wpg:cNvPr id="398" name="组合 39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0" y="0"/>
                                                            <a:ext cx="2555875" cy="2303780"/>
                                                            <a:chOff x="-306" y="-270"/>
                                                            <a:chExt cx="4025" cy="3628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399" name="方格横线1：48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0" name="方格横线2：981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1" name="方格横线3：41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56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2" name="方格横线4：76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84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3" name="方格横线5：59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12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4" name="方格横线6：62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-306" y="1400"/>
                                                              <a:ext cx="4025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solid"/>
                                                              <a:round/>
                                                              <a:headEnd type="none" w="med" len="med"/>
                                                              <a:tailEnd type="triangle" w="med" len="med"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5" name="方格横线7：44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6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6" name="方格横线8：327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196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7" name="方格横线9：80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24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8" name="方格横线10：962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52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09" name="方格横线11：99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280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0" name="方格横线12：218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3080"/>
                                                              <a:ext cx="336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1" name="方格竖线1：164171213145646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2" name="方格竖线2：42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8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3" name="方格竖线3：74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5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4" name="方格竖线4：56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84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5" name="方格竖线5：54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12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6" name="方格竖线6：873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40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7" name="方格竖线7：819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680" y="-270"/>
                                                              <a:ext cx="0" cy="3628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solid"/>
                                                              <a:round/>
                                                              <a:headEnd type="triangle" w="med" len="med"/>
                                                              <a:tailEnd type="none" w="med" len="med"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8" name="方格竖线8：242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19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19" name="方格竖线9：872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24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0" name="方格竖线10：159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52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1" name="方格竖线11：781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280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2" name="方格竖线12：480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308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423" name="方格竖线13：878171213145647_mathtool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3360" y="0"/>
                                                              <a:ext cx="0" cy="3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prstDash val="dash"/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424" name="任意多边形: 形状 424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50817" y="703217"/>
                                                            <a:ext cx="531223" cy="533400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531223 w 531223"/>
                                                              <a:gd name="connsiteY0" fmla="*/ 176349 h 533400"/>
                                                              <a:gd name="connsiteX1" fmla="*/ 176349 w 531223"/>
                                                              <a:gd name="connsiteY1" fmla="*/ 0 h 533400"/>
                                                              <a:gd name="connsiteX2" fmla="*/ 0 w 531223"/>
                                                              <a:gd name="connsiteY2" fmla="*/ 533400 h 533400"/>
                                                              <a:gd name="connsiteX3" fmla="*/ 531223 w 531223"/>
                                                              <a:gd name="connsiteY3" fmla="*/ 176349 h 533400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  <a:cxn ang="0">
                                                                <a:pos x="connsiteX3" y="connsiteY3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531223" h="533400">
                                                                <a:moveTo>
                                                                  <a:pt x="531223" y="176349"/>
                                                                </a:moveTo>
                                                                <a:lnTo>
                                                                  <a:pt x="176349" y="0"/>
                                                                </a:lnTo>
                                                                <a:lnTo>
                                                                  <a:pt x="0" y="533400"/>
                                                                </a:lnTo>
                                                                <a:lnTo>
                                                                  <a:pt x="531223" y="176349"/>
                                                                </a:lnTo>
                                                                <a:close/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noFill/>
                                                          <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50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<a:prstTxWarp prst="textNoShape">
                                                            <a:avLst/>
                                                          </a:prstTxWarp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425" name="椭圆 425"/>
                                                      <wps:cNvSpPr/>
                                                      <wps:spPr>
                                                        <a:xfrm>
                                                          <a:off x="1421675" y="1395549"/>
                                                          <a:ext cx="36000" cy="3600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n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426" name="文本框 426"/>
                                                    <wps:cNvSpPr txBox="1"/>
                                                    <wps:spPr>
                                                      <a:xfrm>
                                                        <a:off x="498566" y="487680"/>
                                                        <a:ext cx="348661" cy="29595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:rsidR="00C61C72" w:rsidRDefault="00C61C72" w:rsidP="006026EC">
                                                          <w:r w:rsidRPr="00B6234E">
                                                            <w:rPr>
                                                              <w:position w:val="-4"/>
                                                            </w:rPr>
                                                            <w:object w:dxaOrig="240" w:dyaOrig="260">
                                                              <v:shape id="_x0000_i1180" type="#_x0000_t75" style="width:12.6pt;height:13.05pt" o:ole="">
                                                                <v:imagedata r:id="rId274" o:title=""/>
                                                              </v:shape>
                                                              <o:OLEObject Type="Embed" ProgID="Equation.DSMT4" ShapeID="_x0000_i1180" DrawAspect="Content" ObjectID="_1575984061" r:id="rId301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427" name="文本框 427"/>
                                                  <wps:cNvSpPr txBox="1"/>
                                                  <wps:spPr>
                                                    <a:xfrm>
                                                      <a:off x="300446" y="1166949"/>
                                                      <a:ext cx="348661" cy="295956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:rsidR="00C61C72" w:rsidRDefault="00C61C72" w:rsidP="006026EC">
                                                        <w:r w:rsidRPr="00B6234E">
                                                          <w:rPr>
                                                            <w:position w:val="-6"/>
                                                          </w:rPr>
                                                          <w:object w:dxaOrig="240" w:dyaOrig="279">
                                                            <v:shape id="_x0000_i1182" type="#_x0000_t75" style="width:12.6pt;height:13.95pt" o:ole="">
                                                              <v:imagedata r:id="rId276" o:title=""/>
                                                            </v:shape>
                                                            <o:OLEObject Type="Embed" ProgID="Equation.DSMT4" ShapeID="_x0000_i1182" DrawAspect="Content" ObjectID="_1575984062" r:id="rId302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428" name="文本框 428"/>
                                                <wps:cNvSpPr txBox="1"/>
                                                <wps:spPr>
                                                  <a:xfrm>
                                                    <a:off x="971006" y="796834"/>
                                                    <a:ext cx="348661" cy="29595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:rsidR="00C61C72" w:rsidRDefault="00C61C72" w:rsidP="006026EC">
                                                      <w:r w:rsidRPr="00B6234E">
                                                        <w:rPr>
                                                          <w:position w:val="-4"/>
                                                        </w:rPr>
                                                        <w:object w:dxaOrig="240" w:dyaOrig="260">
                                                          <v:shape id="_x0000_i1184" type="#_x0000_t75" style="width:12.6pt;height:13.05pt" o:ole="">
                                                            <v:imagedata r:id="rId278" o:title=""/>
                                                          </v:shape>
                                                          <o:OLEObject Type="Embed" ProgID="Equation.DSMT4" ShapeID="_x0000_i1184" DrawAspect="Content" ObjectID="_1575984063" r:id="rId303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429" name="文本框 429"/>
                                              <wps:cNvSpPr txBox="1"/>
                                              <wps:spPr>
                                                <a:xfrm>
                                                  <a:off x="1025435" y="979714"/>
                                                  <a:ext cx="348661" cy="29595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:rsidR="00C61C72" w:rsidRDefault="00C61C72" w:rsidP="006026EC">
                                                    <w:r w:rsidRPr="00B6234E">
                                                      <w:rPr>
                                                        <w:position w:val="-6"/>
                                                      </w:rPr>
                                                      <w:object w:dxaOrig="240" w:dyaOrig="279">
                                                        <v:shape id="_x0000_i1186" type="#_x0000_t75" style="width:12.6pt;height:13.95pt" o:ole="">
                                                          <v:imagedata r:id="rId280" o:title=""/>
                                                        </v:shape>
                                                        <o:OLEObject Type="Embed" ProgID="Equation.DSMT4" ShapeID="_x0000_i1186" DrawAspect="Content" ObjectID="_1575984064" r:id="rId304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30" name="文本框 430"/>
                                            <wps:cNvSpPr txBox="1"/>
                                            <wps:spPr>
                                              <a:xfrm>
                                                <a:off x="1341120" y="1334589"/>
                                                <a:ext cx="348661" cy="29595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C61C72" w:rsidRDefault="00C61C72" w:rsidP="006026EC">
                                                  <w:r w:rsidRPr="00B6234E">
                                                    <w:rPr>
                                                      <w:position w:val="-4"/>
                                                    </w:rPr>
                                                    <w:object w:dxaOrig="240" w:dyaOrig="260">
                                                      <v:shape id="_x0000_i1188" type="#_x0000_t75" style="width:12.6pt;height:13.05pt" o:ole="">
                                                        <v:imagedata r:id="rId282" o:title=""/>
                                                      </v:shape>
                                                      <o:OLEObject Type="Embed" ProgID="Equation.DSMT4" ShapeID="_x0000_i1188" DrawAspect="Content" ObjectID="_1575984065" r:id="rId30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31" name="文本框 431"/>
                                          <wps:cNvSpPr txBox="1"/>
                                          <wps:spPr>
                                            <a:xfrm>
                                              <a:off x="2405742" y="988423"/>
                                              <a:ext cx="316865" cy="2959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C61C72" w:rsidRDefault="00C61C72" w:rsidP="006026EC">
                                                <w:r w:rsidRPr="00B6234E">
                                                  <w:rPr>
                                                    <w:position w:val="-6"/>
                                                  </w:rPr>
                                                  <w:object w:dxaOrig="200" w:dyaOrig="220">
                                                    <v:shape id="_x0000_i1190" type="#_x0000_t75" style="width:9.9pt;height:11.7pt" o:ole="">
                                                      <v:imagedata r:id="rId284" o:title=""/>
                                                    </v:shape>
                                                    <o:OLEObject Type="Embed" ProgID="Equation.DSMT4" ShapeID="_x0000_i1190" DrawAspect="Content" ObjectID="_1575984066" r:id="rId30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32" name="文本框 432"/>
                                        <wps:cNvSpPr txBox="1"/>
                                        <wps:spPr>
                                          <a:xfrm>
                                            <a:off x="1018768" y="0"/>
                                            <a:ext cx="335325" cy="295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C61C72" w:rsidRDefault="00C61C72" w:rsidP="006026EC">
                                              <w:r w:rsidRPr="00B6234E">
                                                <w:rPr>
                                                  <w:position w:val="-10"/>
                                                </w:rPr>
                                                <w:object w:dxaOrig="220" w:dyaOrig="260">
                                                  <v:shape id="_x0000_i1192" type="#_x0000_t75" style="width:11.7pt;height:13.05pt" o:ole="">
                                                    <v:imagedata r:id="rId286" o:title=""/>
                                                  </v:shape>
                                                  <o:OLEObject Type="Embed" ProgID="Equation.DSMT4" ShapeID="_x0000_i1192" DrawAspect="Content" ObjectID="_1575984067" r:id="rId30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433" name="任意多边形: 形状 433"/>
                                      <wps:cNvSpPr/>
                                      <wps:spPr>
                                        <a:xfrm>
                                          <a:off x="1433689" y="986649"/>
                                          <a:ext cx="537351" cy="5328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537351"/>
                                            <a:gd name="connsiteY0" fmla="*/ 356728 h 532835"/>
                                            <a:gd name="connsiteX1" fmla="*/ 537351 w 537351"/>
                                            <a:gd name="connsiteY1" fmla="*/ 0 h 532835"/>
                                            <a:gd name="connsiteX2" fmla="*/ 356729 w 537351"/>
                                            <a:gd name="connsiteY2" fmla="*/ 532835 h 532835"/>
                                            <a:gd name="connsiteX3" fmla="*/ 0 w 537351"/>
                                            <a:gd name="connsiteY3" fmla="*/ 356728 h 5328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537351" h="532835">
                                              <a:moveTo>
                                                <a:pt x="0" y="356728"/>
                                              </a:moveTo>
                                              <a:lnTo>
                                                <a:pt x="537351" y="0"/>
                                              </a:lnTo>
                                              <a:lnTo>
                                                <a:pt x="356729" y="532835"/>
                                              </a:lnTo>
                                              <a:lnTo>
                                                <a:pt x="0" y="356728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5" name="任意多边形: 形状 435"/>
                                    <wps:cNvSpPr/>
                                    <wps:spPr>
                                      <a:xfrm>
                                        <a:off x="1794934" y="1688817"/>
                                        <a:ext cx="530577" cy="53960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530577"/>
                                          <a:gd name="connsiteY0" fmla="*/ 361245 h 539609"/>
                                          <a:gd name="connsiteX1" fmla="*/ 354471 w 530577"/>
                                          <a:gd name="connsiteY1" fmla="*/ 539609 h 539609"/>
                                          <a:gd name="connsiteX2" fmla="*/ 530577 w 530577"/>
                                          <a:gd name="connsiteY2" fmla="*/ 0 h 539609"/>
                                          <a:gd name="connsiteX3" fmla="*/ 0 w 530577"/>
                                          <a:gd name="connsiteY3" fmla="*/ 361245 h 53960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530577" h="539609">
                                            <a:moveTo>
                                              <a:pt x="0" y="361245"/>
                                            </a:moveTo>
                                            <a:lnTo>
                                              <a:pt x="354471" y="539609"/>
                                            </a:lnTo>
                                            <a:lnTo>
                                              <a:pt x="530577" y="0"/>
                                            </a:lnTo>
                                            <a:lnTo>
                                              <a:pt x="0" y="361245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7" name="文本框 437"/>
                                  <wps:cNvSpPr txBox="1"/>
                                  <wps:spPr>
                                    <a:xfrm>
                                      <a:off x="1659246" y="1340918"/>
                                      <a:ext cx="354965" cy="494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C61C72" w:rsidRDefault="00C61C72" w:rsidP="006026EC">
                                        <w:r w:rsidRPr="006026EC">
                                          <w:rPr>
                                            <w:position w:val="-12"/>
                                          </w:rPr>
                                          <w:object w:dxaOrig="260" w:dyaOrig="360">
                                            <v:shape id="_x0000_i1194" type="#_x0000_t75" style="width:13.05pt;height:18pt" o:ole="">
                                              <v:imagedata r:id="rId308" o:title=""/>
                                            </v:shape>
                                            <o:OLEObject Type="Embed" ProgID="Equation.DSMT4" ShapeID="_x0000_i1194" DrawAspect="Content" ObjectID="_1575984068" r:id="rId30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439" name="文本框 439"/>
                                <wps:cNvSpPr txBox="1"/>
                                <wps:spPr>
                                  <a:xfrm>
                                    <a:off x="1187433" y="1173867"/>
                                    <a:ext cx="354965" cy="4940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C61C72" w:rsidRDefault="00C61C72" w:rsidP="006026EC">
                                      <w:r w:rsidRPr="006026EC">
                                        <w:rPr>
                                          <w:position w:val="-12"/>
                                        </w:rPr>
                                        <w:object w:dxaOrig="260" w:dyaOrig="360">
                                          <v:shape id="_x0000_i1196" type="#_x0000_t75" style="width:13.05pt;height:18pt" o:ole="">
                                            <v:imagedata r:id="rId310" o:title=""/>
                                          </v:shape>
                                          <o:OLEObject Type="Embed" ProgID="Equation.DSMT4" ShapeID="_x0000_i1196" DrawAspect="Content" ObjectID="_1575984069" r:id="rId31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441" name="文本框 441"/>
                              <wps:cNvSpPr txBox="1"/>
                              <wps:spPr>
                                <a:xfrm>
                                  <a:off x="1857904" y="686261"/>
                                  <a:ext cx="367030" cy="494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61C72" w:rsidRDefault="00C61C72" w:rsidP="006026EC">
                                    <w:r w:rsidRPr="006026EC">
                                      <w:rPr>
                                        <w:position w:val="-12"/>
                                      </w:rPr>
                                      <w:object w:dxaOrig="279" w:dyaOrig="360">
                                        <v:shape id="_x0000_i1198" type="#_x0000_t75" style="width:13.95pt;height:18pt" o:ole="">
                                          <v:imagedata r:id="rId312" o:title=""/>
                                        </v:shape>
                                        <o:OLEObject Type="Embed" ProgID="Equation.DSMT4" ShapeID="_x0000_i1198" DrawAspect="Content" ObjectID="_1575984070" r:id="rId3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443" name="文本框 443"/>
                            <wps:cNvSpPr txBox="1"/>
                            <wps:spPr>
                              <a:xfrm>
                                <a:off x="2002383" y="2056525"/>
                                <a:ext cx="38036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61C72" w:rsidRDefault="00C61C72" w:rsidP="006026EC">
                                  <w:r w:rsidRPr="006026EC">
                                    <w:rPr>
                                      <w:position w:val="-12"/>
                                    </w:rPr>
                                    <w:object w:dxaOrig="300" w:dyaOrig="360">
                                      <v:shape id="_x0000_i1200" type="#_x0000_t75" style="width:14.85pt;height:18pt" o:ole="">
                                        <v:imagedata r:id="rId314" o:title=""/>
                                      </v:shape>
                                      <o:OLEObject Type="Embed" ProgID="Equation.DSMT4" ShapeID="_x0000_i1200" DrawAspect="Content" ObjectID="_1575984071" r:id="rId31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445" name="文本框 445"/>
                          <wps:cNvSpPr txBox="1"/>
                          <wps:spPr>
                            <a:xfrm>
                              <a:off x="2223615" y="1460556"/>
                              <a:ext cx="380365" cy="494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61C72" w:rsidRDefault="00C61C72" w:rsidP="006026EC">
                                <w:r w:rsidRPr="006026EC">
                                  <w:rPr>
                                    <w:position w:val="-12"/>
                                  </w:rPr>
                                  <w:object w:dxaOrig="300" w:dyaOrig="360">
                                    <v:shape id="_x0000_i1202" type="#_x0000_t75" style="width:14.85pt;height:18pt" o:ole="">
                                      <v:imagedata r:id="rId316" o:title=""/>
                                    </v:shape>
                                    <o:OLEObject Type="Embed" ProgID="Equation.DSMT4" ShapeID="_x0000_i1202" DrawAspect="Content" ObjectID="_1575984072" r:id="rId31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447" name="文本框 447"/>
                        <wps:cNvSpPr txBox="1"/>
                        <wps:spPr>
                          <a:xfrm>
                            <a:off x="1537343" y="1880438"/>
                            <a:ext cx="380365" cy="494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61C72" w:rsidRDefault="00C61C72" w:rsidP="006026EC">
                              <w:r w:rsidRPr="006026EC">
                                <w:rPr>
                                  <w:position w:val="-12"/>
                                </w:rPr>
                                <w:object w:dxaOrig="300" w:dyaOrig="360">
                                  <v:shape id="_x0000_i1204" type="#_x0000_t75" style="width:14.85pt;height:18pt" o:ole="">
                                    <v:imagedata r:id="rId318" o:title=""/>
                                  </v:shape>
                                  <o:OLEObject Type="Embed" ProgID="Equation.DSMT4" ShapeID="_x0000_i1204" DrawAspect="Content" ObjectID="_1575984073" r:id="rId3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48" o:spid="_x0000_s1162" style="position:absolute;left:0;text-align:left;margin-left:228.15pt;margin-top:14.25pt;width:214.35pt;height:200.8pt;z-index:251684864" coordsize="27226,25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">
                <v:group id="组合 446" o:spid="_x0000_s1163" style="position:absolute;width:27226;height:25505" coordsize="27226,2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<v:group id="组合 444" o:spid="_x0000_s1164" style="position:absolute;width:27226;height:25505" coordsize="27226,2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YbxQAAANw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">
                    <v:group id="组合 442" o:spid="_x0000_s1165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v0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">
                      <v:group id="组合 440" o:spid="_x0000_s1166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      <v:group id="组合 438" o:spid="_x0000_s1167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P9j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">
                          <v:group id="组合 436" o:spid="_x0000_s1168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          <v:group id="组合 434" o:spid="_x0000_s1169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Vm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l/31ZsYAAADcAAAA&#10;DwAAAAAAAAAAAAAAAAAHAgAAZHJzL2Rvd25yZXYueG1sUEsFBgAAAAADAAMAtwAAAPoCAAAAAA==&#10;">
                              <v:group id="组合 389" o:spid="_x0000_s1170" style="position:absolute;width:27226;height:24082" coordsize="27226,24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V56xgAAANw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rBMV/B7JhwBuf4BAAD//wMAUEsBAi0AFAAGAAgAAAAhANvh9svuAAAAhQEAABMAAAAAAAAA&#10;AAAAAAAAAAAAAFtDb250ZW50X1R5cGVzXS54bWxQSwECLQAUAAYACAAAACEAWvQsW78AAAAVAQAA&#10;CwAAAAAAAAAAAAAAAAAfAQAAX3JlbHMvLnJlbHNQSwECLQAUAAYACAAAACEAGuleesYAAADcAAAA&#10;DwAAAAAAAAAAAAAAAAAHAgAAZHJzL2Rvd25yZXYueG1sUEsFBgAAAAADAAMAtwAAAPoCAAAAAA==&#10;">
                                <v:group id="组合 390" o:spid="_x0000_s1171" style="position:absolute;top:1045;width:27226;height:23037" coordsize="27226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                    <v:group id="组合 391" o:spid="_x0000_s1172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sSh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H6lsDtTDgCcnkFAAD//wMAUEsBAi0AFAAGAAgAAAAhANvh9svuAAAAhQEAABMAAAAAAAAA&#10;AAAAAAAAAAAAAFtDb250ZW50X1R5cGVzXS54bWxQSwECLQAUAAYACAAAACEAWvQsW78AAAAVAQAA&#10;CwAAAAAAAAAAAAAAAAAfAQAAX3JlbHMvLnJlbHNQSwECLQAUAAYACAAAACEAYUbEocYAAADcAAAA&#10;DwAAAAAAAAAAAAAAAAAHAgAAZHJzL2Rvd25yZXYueG1sUEsFBgAAAAADAAMAtwAAAPoCAAAAAA==&#10;">
                                    <v:group id="组合 392" o:spid="_x0000_s1173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FrW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6TODvTDgCcv0LAAD//wMAUEsBAi0AFAAGAAgAAAAhANvh9svuAAAAhQEAABMAAAAAAAAA&#10;AAAAAAAAAAAAAFtDb250ZW50X1R5cGVzXS54bWxQSwECLQAUAAYACAAAACEAWvQsW78AAAAVAQAA&#10;CwAAAAAAAAAAAAAAAAAfAQAAX3JlbHMvLnJlbHNQSwECLQAUAAYACAAAACEAkZRa1sYAAADcAAAA&#10;DwAAAAAAAAAAAAAAAAAHAgAAZHJzL2Rvd25yZXYueG1sUEsFBgAAAAADAAMAtwAAAPoCAAAAAA==&#10;">
                                      <v:group id="组合 393" o:spid="_x0000_s1174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P9N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">
                                        <v:group id="组合 394" o:spid="_x0000_s1175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                        <v:group id="组合 395" o:spid="_x0000_s1176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                          <v:group id="组合 396" o:spid="_x0000_s1177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                            <v:group id="组合 397" o:spid="_x0000_s1178" style="position:absolute;width:25558;height:23037" coordsize="25558,23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/lO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">
                                                <v:group id="组合 398" o:spid="_x0000_s1179" style="position:absolute;width:25558;height:23037" coordorigin="-306,-270" coordsize="4025,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G08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">
                                                  <v:line id="方格横线1：482171213145646_mathtool" o:spid="_x0000_s1180" style="position:absolute;visibility:visible;mso-wrap-style:square" from="0,0" to="336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2：981171213145646_mathtool" o:spid="_x0000_s1181" style="position:absolute;visibility:visible;mso-wrap-style:square" from="0,280" to="3360,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PNOwQAAANw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pnMlzNyBPTiAQAA//8DAFBLAQItABQABgAIAAAAIQDb4fbL7gAAAIUBAAATAAAAAAAAAAAAAAAA&#10;AAAAAABbQ29udGVudF9UeXBlc10ueG1sUEsBAi0AFAAGAAgAAAAhAFr0LFu/AAAAFQEAAAsAAAAA&#10;AAAAAAAAAAAAHwEAAF9yZWxzLy5yZWxzUEsBAi0AFAAGAAgAAAAhAApE807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横线3：418171213145646_mathtool" o:spid="_x0000_s1182" style="position:absolute;visibility:visible;mso-wrap-style:square" from="0,560" to="3360,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4：764171213145646_mathtool" o:spid="_x0000_s1183" style="position:absolute;visibility:visible;mso-wrap-style:square" from="0,840" to="3360,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5：594171213145646_mathtool" o:spid="_x0000_s1184" style="position:absolute;visibility:visible;mso-wrap-style:square" from="0,1120" to="3360,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6：628171213145646_mathtool" o:spid="_x0000_s1185" style="position:absolute;visibility:visible;mso-wrap-style:square" from="-306,1400" to="3719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">
                                                    <v:stroke endarrow="block"/>
                                                  </v:line>
                                                  <v:line id="方格横线7：442171213145646_mathtool" o:spid="_x0000_s1186" style="position:absolute;visibility:visible;mso-wrap-style:square" from="0,1680" to="3360,1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1DWxAAAANwAAAAPAAAAZHJzL2Rvd25yZXYueG1sRI9LawIx&#10;FIX3hf6HcAvdacZSSx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BozUNb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8：327171213145646_mathtool" o:spid="_x0000_s1187" style="position:absolute;visibility:visible;mso-wrap-style:square" from="0,1960" to="3360,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9：808171213145646_mathtool" o:spid="_x0000_s1188" style="position:absolute;visibility:visible;mso-wrap-style:square" from="0,2240" to="3360,2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横线10：962171213145646_mathtool" o:spid="_x0000_s1189" style="position:absolute;visibility:visible;mso-wrap-style:square" from="0,2520" to="3360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横线11：998171213145646_mathtool" o:spid="_x0000_s1190" style="position:absolute;visibility:visible;mso-wrap-style:square" from="0,2800" to="3360,2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横线12：218171213145646_mathtool" o:spid="_x0000_s1191" style="position:absolute;visibility:visible;mso-wrap-style:square" from="0,308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1：164171213145646_mathtool" o:spid="_x0000_s1192" style="position:absolute;visibility:visible;mso-wrap-style:square" from="0,0" to="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2：421171213145647_mathtool" o:spid="_x0000_s1193" style="position:absolute;visibility:visible;mso-wrap-style:square" from="280,0" to="2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3：741171213145647_mathtool" o:spid="_x0000_s1194" style="position:absolute;visibility:visible;mso-wrap-style:square" from="560,0" to="5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4：561171213145647_mathtool" o:spid="_x0000_s1195" style="position:absolute;visibility:visible;mso-wrap-style:square" from="840,0" to="8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5：54171213145647_mathtool" o:spid="_x0000_s1196" style="position:absolute;visibility:visible;mso-wrap-style:square" from="1120,0" to="11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6：873171213145647_mathtool" o:spid="_x0000_s1197" style="position:absolute;visibility:visible;mso-wrap-style:square" from="1400,0" to="14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">
                                                    <v:stroke dashstyle="dash"/>
                                                  </v:line>
                                                  <v:line id="方格竖线7：819171213145647_mathtool" o:spid="_x0000_s1198" style="position:absolute;visibility:visible;mso-wrap-style:square" from="1680,-270" to="1680,3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">
                                                    <v:stroke startarrow="block"/>
                                                  </v:line>
                                                  <v:line id="方格竖线8：242171213145647_mathtool" o:spid="_x0000_s1199" style="position:absolute;visibility:visible;mso-wrap-style:square" from="1960,0" to="19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9：872171213145647_mathtool" o:spid="_x0000_s1200" style="position:absolute;visibility:visible;mso-wrap-style:square" from="2240,0" to="224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">
                                                    <v:stroke dashstyle="dash"/>
                                                  </v:line>
                                                  <v:line id="方格竖线10：159171213145647_mathtool" o:spid="_x0000_s1201" style="position:absolute;visibility:visible;mso-wrap-style:square" from="2520,0" to="252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">
                                                    <v:stroke dashstyle="dash"/>
                                                  </v:line>
                                                  <v:line id="方格竖线11：781171213145647_mathtool" o:spid="_x0000_s1202" style="position:absolute;visibility:visible;mso-wrap-style:square" from="2800,0" to="280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">
                                                    <v:stroke dashstyle="dash"/>
                                                  </v:line>
                                                  <v:line id="方格竖线12：480171213145647_mathtool" o:spid="_x0000_s1203" style="position:absolute;visibility:visible;mso-wrap-style:square" from="3080,0" to="308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  <v:line id="方格竖线13：878171213145647_mathtool" o:spid="_x0000_s1204" style="position:absolute;visibility:visible;mso-wrap-style:square" from="3360,0" to="3360,3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">
                                                    <v:stroke dashstyle="dash"/>
                                                  </v:line>
                                                </v:group>
                                                <v:shape id="任意多边形: 形状 424" o:spid="_x0000_s1205" style="position:absolute;left:5508;top:7032;width:5312;height:5334;visibility:visible;mso-wrap-style:square;v-text-anchor:middle" coordsize="531223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" path="m531223,176349l176349,,,533400,531223,176349xe" filled="f" strokecolor="black [3213]" strokeweight="1pt">
                                                  <v:stroke joinstyle="miter"/>
                                                  <v:path arrowok="t" o:connecttype="custom" o:connectlocs="531223,176349;176349,0;0,533400;531223,176349" o:connectangles="0,0,0,0"/>
                                                </v:shape>
                                              </v:group>
                                              <v:oval id="椭圆 425" o:spid="_x0000_s1206" style="position:absolute;left:14216;top:1395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" fillcolor="black [3213]" strokecolor="black [3213]" strokeweight="1pt">
                                                <v:stroke joinstyle="miter"/>
                                              </v:oval>
                                            </v:group>
                                            <v:shape id="文本框 426" o:spid="_x0000_s1207" type="#_x0000_t202" style="position:absolute;left:4985;top:4876;width:3487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" filled="f" stroked="f" strokeweight=".5pt">
                                              <v:textbox style="mso-fit-shape-to-text:t">
                                                <w:txbxContent>
                                                  <w:p w:rsidR="00C61C72" w:rsidRDefault="00C61C72" w:rsidP="006026EC">
                                                    <w:r w:rsidRPr="00B6234E">
                                                      <w:rPr>
                                                        <w:position w:val="-4"/>
                                                      </w:rPr>
                                                      <w:object w:dxaOrig="240" w:dyaOrig="260">
                                                        <v:shape id="_x0000_i1180" type="#_x0000_t75" style="width:12.6pt;height:13.05pt" o:ole="">
                                                          <v:imagedata r:id="rId274" o:title=""/>
                                                        </v:shape>
                                                        <o:OLEObject Type="Embed" ProgID="Equation.DSMT4" ShapeID="_x0000_i1180" DrawAspect="Content" ObjectID="_1575984061" r:id="rId320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本框 427" o:spid="_x0000_s1208" type="#_x0000_t202" style="position:absolute;left:3004;top:11669;width:3487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" filled="f" stroked="f" strokeweight=".5pt">
                                            <v:textbox style="mso-fit-shape-to-text:t">
                                              <w:txbxContent>
                                                <w:p w:rsidR="00C61C72" w:rsidRDefault="00C61C72" w:rsidP="006026EC">
                                                  <w:r w:rsidRPr="00B6234E">
                                                    <w:rPr>
                                                      <w:position w:val="-6"/>
                                                    </w:rPr>
                                                    <w:object w:dxaOrig="240" w:dyaOrig="279">
                                                      <v:shape id="_x0000_i1182" type="#_x0000_t75" style="width:12.6pt;height:13.95pt" o:ole="">
                                                        <v:imagedata r:id="rId276" o:title=""/>
                                                      </v:shape>
                                                      <o:OLEObject Type="Embed" ProgID="Equation.DSMT4" ShapeID="_x0000_i1182" DrawAspect="Content" ObjectID="_1575984062" r:id="rId321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文本框 428" o:spid="_x0000_s1209" type="#_x0000_t202" style="position:absolute;left:9710;top:7968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" filled="f" stroked="f" strokeweight=".5pt">
                                          <v:textbox style="mso-fit-shape-to-text:t">
                                            <w:txbxContent>
                                              <w:p w:rsidR="00C61C72" w:rsidRDefault="00C61C72" w:rsidP="006026EC">
                                                <w:r w:rsidRPr="00B6234E">
                                                  <w:rPr>
                                                    <w:position w:val="-4"/>
                                                  </w:rPr>
                                                  <w:object w:dxaOrig="240" w:dyaOrig="260">
                                                    <v:shape id="_x0000_i1184" type="#_x0000_t75" style="width:12.6pt;height:13.05pt" o:ole="">
                                                      <v:imagedata r:id="rId278" o:title=""/>
                                                    </v:shape>
                                                    <o:OLEObject Type="Embed" ProgID="Equation.DSMT4" ShapeID="_x0000_i1184" DrawAspect="Content" ObjectID="_1575984063" r:id="rId32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429" o:spid="_x0000_s1210" type="#_x0000_t202" style="position:absolute;left:10254;top:9797;width:3486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" filled="f" stroked="f" strokeweight=".5pt">
                                        <v:textbox style="mso-fit-shape-to-text:t">
                                          <w:txbxContent>
                                            <w:p w:rsidR="00C61C72" w:rsidRDefault="00C61C72" w:rsidP="006026EC">
                                              <w:r w:rsidRPr="00B6234E">
                                                <w:rPr>
                                                  <w:position w:val="-6"/>
                                                </w:rPr>
                                                <w:object w:dxaOrig="240" w:dyaOrig="279">
                                                  <v:shape id="_x0000_i1186" type="#_x0000_t75" style="width:12.6pt;height:13.95pt" o:ole="">
                                                    <v:imagedata r:id="rId280" o:title=""/>
                                                  </v:shape>
                                                  <o:OLEObject Type="Embed" ProgID="Equation.DSMT4" ShapeID="_x0000_i1186" DrawAspect="Content" ObjectID="_1575984064" r:id="rId323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430" o:spid="_x0000_s1211" type="#_x0000_t202" style="position:absolute;left:13411;top:13345;width:3486;height:29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" filled="f" stroked="f" strokeweight=".5pt">
                                      <v:textbox style="mso-fit-shape-to-text:t">
                                        <w:txbxContent>
                                          <w:p w:rsidR="00C61C72" w:rsidRDefault="00C61C72" w:rsidP="006026EC">
                                            <w:r w:rsidRPr="00B6234E">
                                              <w:rPr>
                                                <w:position w:val="-4"/>
                                              </w:rPr>
                                              <w:object w:dxaOrig="240" w:dyaOrig="260">
                                                <v:shape id="_x0000_i1188" type="#_x0000_t75" style="width:12.6pt;height:13.05pt" o:ole="">
                                                  <v:imagedata r:id="rId282" o:title=""/>
                                                </v:shape>
                                                <o:OLEObject Type="Embed" ProgID="Equation.DSMT4" ShapeID="_x0000_i1188" DrawAspect="Content" ObjectID="_1575984065" r:id="rId324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431" o:spid="_x0000_s1212" type="#_x0000_t202" style="position:absolute;left:24057;top:9884;width:3169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:rsidR="00C61C72" w:rsidRDefault="00C61C72" w:rsidP="006026EC">
                                          <w:r w:rsidRPr="00B6234E">
                                            <w:rPr>
                                              <w:position w:val="-6"/>
                                            </w:rPr>
                                            <w:object w:dxaOrig="200" w:dyaOrig="220">
                                              <v:shape id="_x0000_i1190" type="#_x0000_t75" style="width:9.9pt;height:11.7pt" o:ole="">
                                                <v:imagedata r:id="rId284" o:title=""/>
                                              </v:shape>
                                              <o:OLEObject Type="Embed" ProgID="Equation.DSMT4" ShapeID="_x0000_i1190" DrawAspect="Content" ObjectID="_1575984066" r:id="rId32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432" o:spid="_x0000_s1213" type="#_x0000_t202" style="position:absolute;left:10187;width:3353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" filled="f" stroked="f" strokeweight=".5pt">
                                  <v:textbox style="mso-fit-shape-to-text:t">
                                    <w:txbxContent>
                                      <w:p w:rsidR="00C61C72" w:rsidRDefault="00C61C72" w:rsidP="006026EC">
                                        <w:r w:rsidRPr="00B6234E">
                                          <w:rPr>
                                            <w:position w:val="-10"/>
                                          </w:rPr>
                                          <w:object w:dxaOrig="220" w:dyaOrig="260">
                                            <v:shape id="_x0000_i1192" type="#_x0000_t75" style="width:11.7pt;height:13.05pt" o:ole="">
                                              <v:imagedata r:id="rId286" o:title=""/>
                                            </v:shape>
                                            <o:OLEObject Type="Embed" ProgID="Equation.DSMT4" ShapeID="_x0000_i1192" DrawAspect="Content" ObjectID="_1575984067" r:id="rId326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任意多边形: 形状 433" o:spid="_x0000_s1214" style="position:absolute;left:14336;top:9866;width:5374;height:5328;visibility:visible;mso-wrap-style:square;v-text-anchor:middle" coordsize="537351,532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" path="m,356728l537351,,356729,532835,,356728xe" filled="f" strokecolor="black [3213]" strokeweight="1pt">
                                <v:stroke joinstyle="miter"/>
                                <v:path arrowok="t" o:connecttype="custom" o:connectlocs="0,356728;537351,0;356729,532835;0,356728" o:connectangles="0,0,0,0"/>
                              </v:shape>
                            </v:group>
                            <v:shape id="任意多边形: 形状 435" o:spid="_x0000_s1215" style="position:absolute;left:17949;top:16888;width:5306;height:5396;visibility:visible;mso-wrap-style:square;v-text-anchor:middle" coordsize="530577,539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" path="m,361245l354471,539609,530577,,,361245xe" filled="f" strokecolor="black [3213]" strokeweight="1pt">
                              <v:stroke joinstyle="miter"/>
                              <v:path arrowok="t" o:connecttype="custom" o:connectlocs="0,361245;354471,539609;530577,0;0,361245" o:connectangles="0,0,0,0"/>
                            </v:shape>
                          </v:group>
                          <v:shape id="文本框 437" o:spid="_x0000_s1216" type="#_x0000_t202" style="position:absolute;left:16592;top:13409;width:3550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" filled="f" stroked="f" strokeweight=".5pt">
                            <v:textbox style="mso-fit-shape-to-text:t">
                              <w:txbxContent>
                                <w:p w:rsidR="00C61C72" w:rsidRDefault="00C61C72" w:rsidP="006026EC">
                                  <w:r w:rsidRPr="006026EC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194" type="#_x0000_t75" style="width:13.05pt;height:18pt" o:ole="">
                                        <v:imagedata r:id="rId308" o:title=""/>
                                      </v:shape>
                                      <o:OLEObject Type="Embed" ProgID="Equation.DSMT4" ShapeID="_x0000_i1194" DrawAspect="Content" ObjectID="_1575984068" r:id="rId32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39" o:spid="_x0000_s1217" type="#_x0000_t202" style="position:absolute;left:11874;top:11738;width:3549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" filled="f" stroked="f" strokeweight=".5pt">
                          <v:textbox style="mso-fit-shape-to-text:t">
                            <w:txbxContent>
                              <w:p w:rsidR="00C61C72" w:rsidRDefault="00C61C72" w:rsidP="006026EC">
                                <w:r w:rsidRPr="006026EC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196" type="#_x0000_t75" style="width:13.05pt;height:18pt" o:ole="">
                                      <v:imagedata r:id="rId310" o:title=""/>
                                    </v:shape>
                                    <o:OLEObject Type="Embed" ProgID="Equation.DSMT4" ShapeID="_x0000_i1196" DrawAspect="Content" ObjectID="_1575984069" r:id="rId32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441" o:spid="_x0000_s1218" type="#_x0000_t202" style="position:absolute;left:18579;top:6862;width:3670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" filled="f" stroked="f" strokeweight=".5pt">
                        <v:textbox style="mso-fit-shape-to-text:t">
                          <w:txbxContent>
                            <w:p w:rsidR="00C61C72" w:rsidRDefault="00C61C72" w:rsidP="006026EC">
                              <w:r w:rsidRPr="006026EC">
                                <w:rPr>
                                  <w:position w:val="-12"/>
                                </w:rPr>
                                <w:object w:dxaOrig="279" w:dyaOrig="360">
                                  <v:shape id="_x0000_i1198" type="#_x0000_t75" style="width:13.95pt;height:18pt" o:ole="">
                                    <v:imagedata r:id="rId312" o:title=""/>
                                  </v:shape>
                                  <o:OLEObject Type="Embed" ProgID="Equation.DSMT4" ShapeID="_x0000_i1198" DrawAspect="Content" ObjectID="_1575984070" r:id="rId32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文本框 443" o:spid="_x0000_s1219" type="#_x0000_t202" style="position:absolute;left:20023;top:20565;width:3804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" filled="f" stroked="f" strokeweight=".5pt">
                      <v:textbox style="mso-fit-shape-to-text:t">
                        <w:txbxContent>
                          <w:p w:rsidR="00C61C72" w:rsidRDefault="00C61C72" w:rsidP="006026EC">
                            <w:r w:rsidRPr="006026EC">
                              <w:rPr>
                                <w:position w:val="-12"/>
                              </w:rPr>
                              <w:object w:dxaOrig="300" w:dyaOrig="360">
                                <v:shape id="_x0000_i1200" type="#_x0000_t75" style="width:14.85pt;height:18pt" o:ole="">
                                  <v:imagedata r:id="rId314" o:title=""/>
                                </v:shape>
                                <o:OLEObject Type="Embed" ProgID="Equation.DSMT4" ShapeID="_x0000_i1200" DrawAspect="Content" ObjectID="_1575984071" r:id="rId33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本框 445" o:spid="_x0000_s1220" type="#_x0000_t202" style="position:absolute;left:22236;top:14605;width:3803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" filled="f" stroked="f" strokeweight=".5pt">
                    <v:textbox style="mso-fit-shape-to-text:t">
                      <w:txbxContent>
                        <w:p w:rsidR="00C61C72" w:rsidRDefault="00C61C72" w:rsidP="006026EC">
                          <w:r w:rsidRPr="006026EC">
                            <w:rPr>
                              <w:position w:val="-12"/>
                            </w:rPr>
                            <w:object w:dxaOrig="300" w:dyaOrig="360">
                              <v:shape id="_x0000_i1202" type="#_x0000_t75" style="width:14.85pt;height:18pt" o:ole="">
                                <v:imagedata r:id="rId316" o:title=""/>
                              </v:shape>
                              <o:OLEObject Type="Embed" ProgID="Equation.DSMT4" ShapeID="_x0000_i1202" DrawAspect="Content" ObjectID="_1575984072" r:id="rId331"/>
                            </w:object>
                          </w:r>
                        </w:p>
                      </w:txbxContent>
                    </v:textbox>
                  </v:shape>
                </v:group>
                <v:shape id="文本框 447" o:spid="_x0000_s1221" type="#_x0000_t202" style="position:absolute;left:15373;top:18804;width:3804;height:49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" filled="f" stroked="f" strokeweight=".5pt">
                  <v:textbox style="mso-fit-shape-to-text:t">
                    <w:txbxContent>
                      <w:p w:rsidR="00C61C72" w:rsidRDefault="00C61C72" w:rsidP="006026EC">
                        <w:r w:rsidRPr="006026EC">
                          <w:rPr>
                            <w:position w:val="-12"/>
                          </w:rPr>
                          <w:object w:dxaOrig="300" w:dyaOrig="360">
                            <v:shape id="_x0000_i1204" type="#_x0000_t75" style="width:14.85pt;height:18pt" o:ole="">
                              <v:imagedata r:id="rId318" o:title=""/>
                            </v:shape>
                            <o:OLEObject Type="Embed" ProgID="Equation.DSMT4" ShapeID="_x0000_i1204" DrawAspect="Content" ObjectID="_1575984073" r:id="rId33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0191E" w:rsidRPr="008E42A6">
        <w:rPr>
          <w:rFonts w:ascii="宋体" w:eastAsia="宋体" w:hAnsi="宋体"/>
          <w:szCs w:val="21"/>
        </w:rPr>
        <w:t>【</w:t>
      </w:r>
      <w:r w:rsidR="00E0191E" w:rsidRPr="008E42A6">
        <w:rPr>
          <w:rFonts w:ascii="宋体" w:eastAsia="宋体" w:hAnsi="宋体" w:hint="eastAsia"/>
          <w:szCs w:val="21"/>
        </w:rPr>
        <w:t>思路分析</w:t>
      </w:r>
      <w:r w:rsidR="00E0191E" w:rsidRPr="008E42A6">
        <w:rPr>
          <w:rFonts w:ascii="宋体" w:eastAsia="宋体" w:hAnsi="宋体"/>
          <w:szCs w:val="21"/>
        </w:rPr>
        <w:t>】</w:t>
      </w:r>
      <w:r w:rsidR="00B6234E" w:rsidRPr="008E42A6">
        <w:rPr>
          <w:rFonts w:ascii="宋体" w:eastAsia="宋体" w:hAnsi="宋体" w:hint="eastAsia"/>
          <w:szCs w:val="21"/>
        </w:rPr>
        <w:t>关于原点对称的两个点</w:t>
      </w:r>
      <w:r w:rsidR="006026EC" w:rsidRPr="008E42A6">
        <w:rPr>
          <w:rFonts w:ascii="宋体" w:eastAsia="宋体" w:hAnsi="宋体" w:hint="eastAsia"/>
          <w:szCs w:val="21"/>
        </w:rPr>
        <w:t>的横坐标、纵坐标均为相反数。</w:t>
      </w:r>
    </w:p>
    <w:p w:rsidR="00E0191E" w:rsidRPr="008E42A6" w:rsidRDefault="00E0191E" w:rsidP="00E0191E">
      <w:pPr>
        <w:spacing w:line="360" w:lineRule="auto"/>
        <w:rPr>
          <w:rFonts w:ascii="宋体" w:eastAsia="宋体" w:hAnsi="宋体"/>
          <w:szCs w:val="21"/>
        </w:rPr>
      </w:pPr>
      <w:r w:rsidRPr="008E42A6">
        <w:rPr>
          <w:rFonts w:ascii="宋体" w:eastAsia="宋体" w:hAnsi="宋体"/>
          <w:szCs w:val="21"/>
        </w:rPr>
        <w:t>【解】</w:t>
      </w:r>
      <w:r w:rsidR="006026EC" w:rsidRPr="008E42A6">
        <w:rPr>
          <w:rFonts w:ascii="宋体" w:eastAsia="宋体" w:hAnsi="宋体" w:hint="eastAsia"/>
          <w:szCs w:val="21"/>
        </w:rPr>
        <w:t>（1）如图所示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999" w:dyaOrig="400">
          <v:shape id="_x0000_i1205" type="#_x0000_t75" style="width:49.95pt;height:19.8pt" o:ole="">
            <v:imagedata r:id="rId333" o:title=""/>
          </v:shape>
          <o:OLEObject Type="Embed" ProgID="Equation.DSMT4" ShapeID="_x0000_i1205" DrawAspect="Content" ObjectID="_1575984032" r:id="rId334"/>
        </w:object>
      </w:r>
      <w:r w:rsidR="006026EC" w:rsidRPr="008E42A6">
        <w:rPr>
          <w:rFonts w:ascii="宋体" w:eastAsia="宋体" w:hAnsi="宋体" w:hint="eastAsia"/>
          <w:szCs w:val="21"/>
        </w:rPr>
        <w:t>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920" w:dyaOrig="400">
          <v:shape id="_x0000_i1206" type="#_x0000_t75" style="width:45.9pt;height:19.8pt" o:ole="">
            <v:imagedata r:id="rId335" o:title=""/>
          </v:shape>
          <o:OLEObject Type="Embed" ProgID="Equation.DSMT4" ShapeID="_x0000_i1206" DrawAspect="Content" ObjectID="_1575984033" r:id="rId336"/>
        </w:object>
      </w:r>
      <w:r w:rsidR="006026EC" w:rsidRPr="008E42A6">
        <w:rPr>
          <w:rFonts w:ascii="宋体" w:eastAsia="宋体" w:hAnsi="宋体" w:hint="eastAsia"/>
          <w:szCs w:val="21"/>
        </w:rPr>
        <w:t>，</w:t>
      </w:r>
      <w:r w:rsidR="00234155" w:rsidRPr="008E42A6">
        <w:rPr>
          <w:rFonts w:ascii="宋体" w:eastAsia="宋体" w:hAnsi="宋体"/>
          <w:position w:val="-14"/>
          <w:szCs w:val="21"/>
        </w:rPr>
        <w:object w:dxaOrig="760" w:dyaOrig="400">
          <v:shape id="_x0000_i1207" type="#_x0000_t75" style="width:37.8pt;height:19.8pt" o:ole="">
            <v:imagedata r:id="rId337" o:title=""/>
          </v:shape>
          <o:OLEObject Type="Embed" ProgID="Equation.DSMT4" ShapeID="_x0000_i1207" DrawAspect="Content" ObjectID="_1575984034" r:id="rId338"/>
        </w:object>
      </w:r>
      <w:r w:rsidR="006026EC" w:rsidRPr="008E42A6">
        <w:rPr>
          <w:rFonts w:ascii="宋体" w:eastAsia="宋体" w:hAnsi="宋体" w:hint="eastAsia"/>
          <w:szCs w:val="21"/>
        </w:rPr>
        <w:t>。</w:t>
      </w:r>
    </w:p>
    <w:p w:rsidR="00E0191E" w:rsidRPr="008E42A6" w:rsidRDefault="006026EC" w:rsidP="00E0191E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（2）如图所示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208" type="#_x0000_t75" style="width:50.85pt;height:19.8pt" o:ole="">
            <v:imagedata r:id="rId339" o:title=""/>
          </v:shape>
          <o:OLEObject Type="Embed" ProgID="Equation.DSMT4" ShapeID="_x0000_i1208" DrawAspect="Content" ObjectID="_1575984035" r:id="rId340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209" type="#_x0000_t75" style="width:50.85pt;height:19.8pt" o:ole="">
            <v:imagedata r:id="rId341" o:title=""/>
          </v:shape>
          <o:OLEObject Type="Embed" ProgID="Equation.DSMT4" ShapeID="_x0000_i1209" DrawAspect="Content" ObjectID="_1575984036" r:id="rId342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，</w:t>
      </w:r>
      <w:r w:rsidR="00234155" w:rsidRPr="008E42A6">
        <w:rPr>
          <w:rFonts w:ascii="宋体" w:eastAsia="宋体" w:hAnsi="宋体" w:cs="Arial"/>
          <w:color w:val="333333"/>
          <w:position w:val="-14"/>
          <w:szCs w:val="21"/>
          <w:shd w:val="clear" w:color="auto" w:fill="FFFFFF"/>
        </w:rPr>
        <w:object w:dxaOrig="1020" w:dyaOrig="400">
          <v:shape id="_x0000_i1210" type="#_x0000_t75" style="width:50.85pt;height:19.8pt" o:ole="">
            <v:imagedata r:id="rId343" o:title=""/>
          </v:shape>
          <o:OLEObject Type="Embed" ProgID="Equation.DSMT4" ShapeID="_x0000_i1210" DrawAspect="Content" ObjectID="_1575984037" r:id="rId344"/>
        </w:object>
      </w:r>
      <w:r w:rsidRPr="008E42A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。</w:t>
      </w:r>
    </w:p>
    <w:p w:rsidR="00222DF2" w:rsidRPr="008E42A6" w:rsidRDefault="00222DF2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B6234E" w:rsidRPr="008E42A6" w:rsidRDefault="00B6234E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6026EC" w:rsidRPr="008E42A6" w:rsidRDefault="006026EC" w:rsidP="0053185D">
      <w:pPr>
        <w:spacing w:line="360" w:lineRule="auto"/>
        <w:rPr>
          <w:rFonts w:ascii="宋体" w:eastAsia="宋体" w:hAnsi="宋体" w:cs="Arial"/>
          <w:color w:val="333333"/>
          <w:szCs w:val="21"/>
          <w:shd w:val="clear" w:color="auto" w:fill="FFFFFF"/>
        </w:rPr>
      </w:pPr>
    </w:p>
    <w:p w:rsidR="00D04760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四、课</w:t>
      </w:r>
      <w:r>
        <w:rPr>
          <w:rFonts w:ascii="楷体" w:eastAsia="楷体" w:hAnsi="楷体" w:hint="eastAsia"/>
          <w:b/>
          <w:sz w:val="30"/>
          <w:szCs w:val="30"/>
        </w:rPr>
        <w:t>程</w:t>
      </w:r>
      <w:r w:rsidRPr="00132059">
        <w:rPr>
          <w:rFonts w:ascii="楷体" w:eastAsia="楷体" w:hAnsi="楷体" w:hint="eastAsia"/>
          <w:b/>
          <w:sz w:val="30"/>
          <w:szCs w:val="30"/>
        </w:rPr>
        <w:t>总结</w:t>
      </w:r>
    </w:p>
    <w:p w:rsidR="00D04760" w:rsidRPr="00132059" w:rsidRDefault="00D04760" w:rsidP="00D04760">
      <w:pPr>
        <w:rPr>
          <w:rFonts w:ascii="楷体" w:eastAsia="楷体" w:hAnsi="楷体"/>
          <w:sz w:val="30"/>
          <w:szCs w:val="30"/>
        </w:rPr>
      </w:pPr>
      <w:r w:rsidRPr="00132059">
        <w:rPr>
          <w:rFonts w:ascii="楷体" w:eastAsia="楷体" w:hAnsi="楷体" w:hint="eastAsia"/>
          <w:sz w:val="30"/>
          <w:szCs w:val="30"/>
        </w:rPr>
        <w:t>学霸秘籍</w:t>
      </w:r>
      <w:r>
        <w:rPr>
          <w:rFonts w:ascii="楷体" w:eastAsia="楷体" w:hAnsi="楷体" w:hint="eastAsia"/>
          <w:sz w:val="30"/>
          <w:szCs w:val="30"/>
        </w:rPr>
        <w:t>：</w:t>
      </w: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  <w:highlight w:val="cyan"/>
        </w:rPr>
      </w:pPr>
    </w:p>
    <w:p w:rsidR="00D04760" w:rsidRPr="00132059" w:rsidRDefault="00D04760" w:rsidP="00D04760">
      <w:pPr>
        <w:rPr>
          <w:rFonts w:ascii="楷体" w:eastAsia="楷体" w:hAnsi="楷体"/>
          <w:b/>
          <w:sz w:val="30"/>
          <w:szCs w:val="30"/>
        </w:rPr>
      </w:pPr>
      <w:r w:rsidRPr="00132059">
        <w:rPr>
          <w:rFonts w:ascii="楷体" w:eastAsia="楷体" w:hAnsi="楷体" w:hint="eastAsia"/>
          <w:b/>
          <w:sz w:val="30"/>
          <w:szCs w:val="30"/>
        </w:rPr>
        <w:t>五、家庭作业</w:t>
      </w:r>
    </w:p>
    <w:p w:rsidR="00D04760" w:rsidRPr="00132059" w:rsidRDefault="00D04760" w:rsidP="00D04760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1：</w:t>
      </w:r>
      <w:r w:rsidRPr="00132059">
        <w:rPr>
          <w:rFonts w:ascii="楷体" w:eastAsia="楷体" w:hAnsi="楷体" w:hint="eastAsia"/>
          <w:sz w:val="24"/>
        </w:rPr>
        <w:t>定制个性化习题1</w:t>
      </w:r>
      <w:r w:rsidRPr="00132059">
        <w:rPr>
          <w:rFonts w:ascii="楷体" w:eastAsia="楷体" w:hAnsi="楷体"/>
          <w:sz w:val="24"/>
        </w:rPr>
        <w:t>5</w:t>
      </w:r>
      <w:r w:rsidRPr="00132059">
        <w:rPr>
          <w:rFonts w:ascii="楷体" w:eastAsia="楷体" w:hAnsi="楷体" w:hint="eastAsia"/>
          <w:sz w:val="24"/>
        </w:rPr>
        <w:t>道</w:t>
      </w:r>
    </w:p>
    <w:p w:rsidR="00D04760" w:rsidRPr="00132059" w:rsidRDefault="00D04760" w:rsidP="00D04760">
      <w:pPr>
        <w:spacing w:line="440" w:lineRule="exact"/>
        <w:rPr>
          <w:rFonts w:ascii="楷体" w:eastAsia="楷体" w:hAnsi="楷体"/>
          <w:sz w:val="24"/>
        </w:rPr>
      </w:pPr>
      <w:r w:rsidRPr="00132059">
        <w:rPr>
          <w:rFonts w:ascii="楷体" w:eastAsia="楷体" w:hAnsi="楷体" w:hint="eastAsia"/>
          <w:b/>
          <w:sz w:val="24"/>
        </w:rPr>
        <w:t>作业2：</w:t>
      </w:r>
      <w:r w:rsidRPr="00132059">
        <w:rPr>
          <w:rFonts w:ascii="楷体" w:eastAsia="楷体" w:hAnsi="楷体" w:hint="eastAsia"/>
          <w:sz w:val="24"/>
        </w:rPr>
        <w:t>李老师发布的自定义习题</w:t>
      </w:r>
    </w:p>
    <w:p w:rsidR="00FC1054" w:rsidRPr="00D04760" w:rsidRDefault="00FC1054"/>
    <w:sectPr w:rsidR="00FC1054" w:rsidRPr="00D04760">
      <w:headerReference w:type="default" r:id="rId345"/>
      <w:footerReference w:type="default" r:id="rId3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2921" w:rsidRDefault="001B2921" w:rsidP="00D04760">
      <w:r>
        <w:separator/>
      </w:r>
    </w:p>
  </w:endnote>
  <w:endnote w:type="continuationSeparator" w:id="0">
    <w:p w:rsidR="001B2921" w:rsidRDefault="001B2921" w:rsidP="00D047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DE1B2CF3-DE44-46F9-A217-C98857DBC07C}"/>
    <w:embedBold r:id="rId2" w:subsetted="1" w:fontKey="{12EC1AED-DC93-4273-9947-6FCF2A4EA8F2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Bold r:id="rId3" w:subsetted="1" w:fontKey="{2EC2A474-17E7-44CD-A76A-9F161C1B3326}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4" w:subsetted="1" w:fontKey="{D72BCC4B-0F0E-4C85-B20D-B90FF67977BE}"/>
    <w:embedBold r:id="rId5" w:subsetted="1" w:fontKey="{F16FC867-067C-4826-8F22-230CFC033FE2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590877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C61C72" w:rsidRDefault="00C61C72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26F1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26F19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61C72" w:rsidRDefault="00C61C7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2921" w:rsidRDefault="001B2921" w:rsidP="00D04760">
      <w:r>
        <w:separator/>
      </w:r>
    </w:p>
  </w:footnote>
  <w:footnote w:type="continuationSeparator" w:id="0">
    <w:p w:rsidR="001B2921" w:rsidRDefault="001B2921" w:rsidP="00D047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61C72" w:rsidRPr="000E69ED" w:rsidRDefault="00C61C72">
    <w:pPr>
      <w:pStyle w:val="a6"/>
      <w:rPr>
        <w:sz w:val="15"/>
      </w:rPr>
    </w:pPr>
    <w:r w:rsidRPr="000E69ED">
      <w:rPr>
        <w:rFonts w:ascii="楷体" w:eastAsia="楷体" w:hAnsi="楷体" w:hint="eastAsia"/>
        <w:sz w:val="24"/>
        <w:szCs w:val="32"/>
      </w:rPr>
      <w:t>（人教版）</w:t>
    </w:r>
    <w:r>
      <w:rPr>
        <w:rFonts w:ascii="楷体" w:eastAsia="楷体" w:hAnsi="楷体" w:hint="eastAsia"/>
        <w:sz w:val="24"/>
        <w:szCs w:val="32"/>
      </w:rPr>
      <w:t>八</w:t>
    </w:r>
    <w:r w:rsidRPr="000E69ED">
      <w:rPr>
        <w:rFonts w:ascii="楷体" w:eastAsia="楷体" w:hAnsi="楷体" w:hint="eastAsia"/>
        <w:sz w:val="24"/>
        <w:szCs w:val="32"/>
      </w:rPr>
      <w:t>年级寒假</w:t>
    </w:r>
    <w:r w:rsidR="00B52E1B">
      <w:rPr>
        <w:rFonts w:ascii="楷体" w:eastAsia="楷体" w:hAnsi="楷体" w:hint="eastAsia"/>
        <w:sz w:val="24"/>
        <w:szCs w:val="32"/>
      </w:rPr>
      <w:t>提高</w:t>
    </w:r>
    <w:r w:rsidRPr="000E69ED">
      <w:rPr>
        <w:rFonts w:ascii="楷体" w:eastAsia="楷体" w:hAnsi="楷体" w:hint="eastAsia"/>
        <w:sz w:val="24"/>
        <w:szCs w:val="32"/>
      </w:rPr>
      <w:t>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6B1F11"/>
    <w:multiLevelType w:val="multilevel"/>
    <w:tmpl w:val="F0A0AB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5895CAE"/>
    <w:multiLevelType w:val="hybridMultilevel"/>
    <w:tmpl w:val="6D0261C8"/>
    <w:lvl w:ilvl="0" w:tplc="601A4E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CA00190A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B823A4"/>
    <w:multiLevelType w:val="hybridMultilevel"/>
    <w:tmpl w:val="44947332"/>
    <w:lvl w:ilvl="0" w:tplc="E7D6A7A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2AC74B6"/>
    <w:multiLevelType w:val="hybridMultilevel"/>
    <w:tmpl w:val="2BE8ECA2"/>
    <w:lvl w:ilvl="0" w:tplc="90824A5C">
      <w:start w:val="1"/>
      <w:numFmt w:val="upperLetter"/>
      <w:lvlText w:val="%1."/>
      <w:lvlJc w:val="left"/>
      <w:pPr>
        <w:ind w:left="360" w:hanging="360"/>
      </w:pPr>
      <w:rPr>
        <w:rFonts w:ascii="Arial" w:hAnsi="Arial" w:cs="Arial" w:hint="default"/>
        <w:color w:val="333333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F91EEB"/>
    <w:multiLevelType w:val="multilevel"/>
    <w:tmpl w:val="8A66E4E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8CE149C"/>
    <w:multiLevelType w:val="hybridMultilevel"/>
    <w:tmpl w:val="9560FB30"/>
    <w:lvl w:ilvl="0" w:tplc="B6E4C29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98487B"/>
    <w:multiLevelType w:val="hybridMultilevel"/>
    <w:tmpl w:val="33EAEC9C"/>
    <w:lvl w:ilvl="0" w:tplc="947E34D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421716B"/>
    <w:multiLevelType w:val="hybridMultilevel"/>
    <w:tmpl w:val="534295D2"/>
    <w:lvl w:ilvl="0" w:tplc="52C831C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760"/>
    <w:rsid w:val="00021D1B"/>
    <w:rsid w:val="00057B2E"/>
    <w:rsid w:val="00062439"/>
    <w:rsid w:val="000656D1"/>
    <w:rsid w:val="0006701A"/>
    <w:rsid w:val="00076C09"/>
    <w:rsid w:val="00076CE6"/>
    <w:rsid w:val="000B1346"/>
    <w:rsid w:val="000F332C"/>
    <w:rsid w:val="00137A25"/>
    <w:rsid w:val="001451F9"/>
    <w:rsid w:val="00180739"/>
    <w:rsid w:val="00184B84"/>
    <w:rsid w:val="001B2921"/>
    <w:rsid w:val="001C4404"/>
    <w:rsid w:val="001E0BFC"/>
    <w:rsid w:val="0020304A"/>
    <w:rsid w:val="00206897"/>
    <w:rsid w:val="00212FF9"/>
    <w:rsid w:val="00222DF2"/>
    <w:rsid w:val="0022722B"/>
    <w:rsid w:val="00234155"/>
    <w:rsid w:val="00285617"/>
    <w:rsid w:val="00295F31"/>
    <w:rsid w:val="002B7181"/>
    <w:rsid w:val="002C5EF4"/>
    <w:rsid w:val="002E063E"/>
    <w:rsid w:val="0030728F"/>
    <w:rsid w:val="00324A98"/>
    <w:rsid w:val="00343F3D"/>
    <w:rsid w:val="003508C3"/>
    <w:rsid w:val="003557D8"/>
    <w:rsid w:val="0037199C"/>
    <w:rsid w:val="003A1A23"/>
    <w:rsid w:val="003A1DC2"/>
    <w:rsid w:val="003A2FF7"/>
    <w:rsid w:val="003B049D"/>
    <w:rsid w:val="003C49A5"/>
    <w:rsid w:val="003D6EA8"/>
    <w:rsid w:val="003E02DE"/>
    <w:rsid w:val="003F0D5D"/>
    <w:rsid w:val="00424FFA"/>
    <w:rsid w:val="004438F6"/>
    <w:rsid w:val="004518B2"/>
    <w:rsid w:val="0046438A"/>
    <w:rsid w:val="00472674"/>
    <w:rsid w:val="0047514E"/>
    <w:rsid w:val="004779CB"/>
    <w:rsid w:val="00486E0A"/>
    <w:rsid w:val="00494992"/>
    <w:rsid w:val="004A6CBD"/>
    <w:rsid w:val="004C4447"/>
    <w:rsid w:val="004D52BA"/>
    <w:rsid w:val="0053185D"/>
    <w:rsid w:val="00547EC6"/>
    <w:rsid w:val="00553B6E"/>
    <w:rsid w:val="005609DB"/>
    <w:rsid w:val="005A19A1"/>
    <w:rsid w:val="005B4EA9"/>
    <w:rsid w:val="005F3E8A"/>
    <w:rsid w:val="006025BD"/>
    <w:rsid w:val="006026EC"/>
    <w:rsid w:val="00626F5F"/>
    <w:rsid w:val="00635E4E"/>
    <w:rsid w:val="006C1C76"/>
    <w:rsid w:val="006D055F"/>
    <w:rsid w:val="00710D26"/>
    <w:rsid w:val="00716408"/>
    <w:rsid w:val="007338D1"/>
    <w:rsid w:val="00750653"/>
    <w:rsid w:val="00787885"/>
    <w:rsid w:val="00796470"/>
    <w:rsid w:val="007D618C"/>
    <w:rsid w:val="007E1F11"/>
    <w:rsid w:val="007E54A5"/>
    <w:rsid w:val="0081754F"/>
    <w:rsid w:val="00821EC6"/>
    <w:rsid w:val="00825A40"/>
    <w:rsid w:val="0084070B"/>
    <w:rsid w:val="0085049E"/>
    <w:rsid w:val="00862FC8"/>
    <w:rsid w:val="008A27D4"/>
    <w:rsid w:val="008A386B"/>
    <w:rsid w:val="008A58CF"/>
    <w:rsid w:val="008E42A6"/>
    <w:rsid w:val="008F2A0E"/>
    <w:rsid w:val="00900817"/>
    <w:rsid w:val="00926E5A"/>
    <w:rsid w:val="00926F19"/>
    <w:rsid w:val="00944B35"/>
    <w:rsid w:val="00954FD3"/>
    <w:rsid w:val="0096574C"/>
    <w:rsid w:val="009657F1"/>
    <w:rsid w:val="00971E03"/>
    <w:rsid w:val="00990334"/>
    <w:rsid w:val="00994170"/>
    <w:rsid w:val="009E4120"/>
    <w:rsid w:val="009E766C"/>
    <w:rsid w:val="00A06EF4"/>
    <w:rsid w:val="00A3539E"/>
    <w:rsid w:val="00A45BD0"/>
    <w:rsid w:val="00A8323E"/>
    <w:rsid w:val="00AB48B2"/>
    <w:rsid w:val="00AD5B61"/>
    <w:rsid w:val="00B01A67"/>
    <w:rsid w:val="00B06FE2"/>
    <w:rsid w:val="00B101FE"/>
    <w:rsid w:val="00B22F69"/>
    <w:rsid w:val="00B27B6B"/>
    <w:rsid w:val="00B35988"/>
    <w:rsid w:val="00B52E1B"/>
    <w:rsid w:val="00B52E7D"/>
    <w:rsid w:val="00B535E6"/>
    <w:rsid w:val="00B6234E"/>
    <w:rsid w:val="00B90E86"/>
    <w:rsid w:val="00C04CDF"/>
    <w:rsid w:val="00C3070D"/>
    <w:rsid w:val="00C543D3"/>
    <w:rsid w:val="00C61C72"/>
    <w:rsid w:val="00C86C59"/>
    <w:rsid w:val="00CB44A2"/>
    <w:rsid w:val="00CD25FC"/>
    <w:rsid w:val="00CE6018"/>
    <w:rsid w:val="00CF3932"/>
    <w:rsid w:val="00D04760"/>
    <w:rsid w:val="00D1260E"/>
    <w:rsid w:val="00D31445"/>
    <w:rsid w:val="00D37FE6"/>
    <w:rsid w:val="00D4731C"/>
    <w:rsid w:val="00D61C25"/>
    <w:rsid w:val="00D676E3"/>
    <w:rsid w:val="00DA2A18"/>
    <w:rsid w:val="00DA6F8C"/>
    <w:rsid w:val="00DD10E1"/>
    <w:rsid w:val="00E0191E"/>
    <w:rsid w:val="00E03547"/>
    <w:rsid w:val="00E2567D"/>
    <w:rsid w:val="00E278D7"/>
    <w:rsid w:val="00E56797"/>
    <w:rsid w:val="00E747EC"/>
    <w:rsid w:val="00E907A7"/>
    <w:rsid w:val="00ED4E35"/>
    <w:rsid w:val="00F378A0"/>
    <w:rsid w:val="00F55B05"/>
    <w:rsid w:val="00F70AF1"/>
    <w:rsid w:val="00F730DC"/>
    <w:rsid w:val="00F87BF9"/>
    <w:rsid w:val="00FC1054"/>
    <w:rsid w:val="00FD1EB6"/>
    <w:rsid w:val="00FE5532"/>
    <w:rsid w:val="00FF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273D05"/>
  <w15:chartTrackingRefBased/>
  <w15:docId w15:val="{831AA7B7-518C-484F-A9B8-8EA614159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04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047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04760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04760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047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0476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047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04760"/>
    <w:rPr>
      <w:sz w:val="18"/>
      <w:szCs w:val="18"/>
    </w:rPr>
  </w:style>
  <w:style w:type="paragraph" w:styleId="aa">
    <w:name w:val="List Paragraph"/>
    <w:basedOn w:val="a"/>
    <w:uiPriority w:val="34"/>
    <w:qFormat/>
    <w:rsid w:val="00D04760"/>
    <w:pPr>
      <w:ind w:firstLineChars="200" w:firstLine="420"/>
    </w:pPr>
  </w:style>
  <w:style w:type="paragraph" w:styleId="ab">
    <w:name w:val="Normal (Web)"/>
    <w:basedOn w:val="a"/>
    <w:uiPriority w:val="99"/>
    <w:unhideWhenUsed/>
    <w:rsid w:val="0018073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specialitalic">
    <w:name w:val="special_italic"/>
    <w:basedOn w:val="a0"/>
    <w:rsid w:val="00180739"/>
  </w:style>
  <w:style w:type="character" w:customStyle="1" w:styleId="font-math-regular">
    <w:name w:val="font-math-regular"/>
    <w:basedOn w:val="a0"/>
    <w:rsid w:val="00180739"/>
  </w:style>
  <w:style w:type="character" w:customStyle="1" w:styleId="apple-converted-space">
    <w:name w:val="apple-converted-space"/>
    <w:basedOn w:val="a0"/>
    <w:rsid w:val="002E06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9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4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1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47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6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9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8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54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0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9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580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65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02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7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8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14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26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6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6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8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7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1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24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0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0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84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18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0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6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41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689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6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21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39.wmf"/><Relationship Id="rId303" Type="http://schemas.openxmlformats.org/officeDocument/2006/relationships/oleObject" Target="embeddings/oleObject157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72.bin"/><Relationship Id="rId345" Type="http://schemas.openxmlformats.org/officeDocument/2006/relationships/header" Target="header1.xml"/><Relationship Id="rId170" Type="http://schemas.openxmlformats.org/officeDocument/2006/relationships/image" Target="media/image89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3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jpeg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image" Target="media/image68.wmf"/><Relationship Id="rId149" Type="http://schemas.openxmlformats.org/officeDocument/2006/relationships/oleObject" Target="embeddings/oleObject64.bin"/><Relationship Id="rId314" Type="http://schemas.openxmlformats.org/officeDocument/2006/relationships/image" Target="media/image143.wmf"/><Relationship Id="rId335" Type="http://schemas.openxmlformats.org/officeDocument/2006/relationships/image" Target="media/image147.wmf"/><Relationship Id="rId5" Type="http://schemas.openxmlformats.org/officeDocument/2006/relationships/webSettings" Target="webSettings.xml"/><Relationship Id="rId95" Type="http://schemas.openxmlformats.org/officeDocument/2006/relationships/image" Target="media/image48.jpeg"/><Relationship Id="rId160" Type="http://schemas.openxmlformats.org/officeDocument/2006/relationships/image" Target="media/image84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73.bin"/><Relationship Id="rId346" Type="http://schemas.openxmlformats.org/officeDocument/2006/relationships/footer" Target="footer1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79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100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4.jpeg"/><Relationship Id="rId33" Type="http://schemas.openxmlformats.org/officeDocument/2006/relationships/image" Target="media/image15.jpeg"/><Relationship Id="rId108" Type="http://schemas.openxmlformats.org/officeDocument/2006/relationships/image" Target="media/image58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82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9.jpeg"/><Relationship Id="rId140" Type="http://schemas.openxmlformats.org/officeDocument/2006/relationships/image" Target="media/image74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9.bin"/><Relationship Id="rId326" Type="http://schemas.openxmlformats.org/officeDocument/2006/relationships/oleObject" Target="embeddings/oleObject174.bin"/><Relationship Id="rId347" Type="http://schemas.openxmlformats.org/officeDocument/2006/relationships/fontTable" Target="fontTable.xml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image" Target="media/image69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44.wmf"/><Relationship Id="rId337" Type="http://schemas.openxmlformats.org/officeDocument/2006/relationships/image" Target="media/image148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50.jpeg"/><Relationship Id="rId120" Type="http://schemas.openxmlformats.org/officeDocument/2006/relationships/image" Target="media/image64.wmf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162" Type="http://schemas.openxmlformats.org/officeDocument/2006/relationships/image" Target="media/image85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9.wmf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75.bin"/><Relationship Id="rId348" Type="http://schemas.openxmlformats.org/officeDocument/2006/relationships/theme" Target="theme/theme1.xml"/><Relationship Id="rId152" Type="http://schemas.openxmlformats.org/officeDocument/2006/relationships/image" Target="media/image80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jpeg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83.bin"/><Relationship Id="rId8" Type="http://schemas.openxmlformats.org/officeDocument/2006/relationships/image" Target="media/image1.wmf"/><Relationship Id="rId98" Type="http://schemas.openxmlformats.org/officeDocument/2006/relationships/image" Target="media/image51.jpeg"/><Relationship Id="rId121" Type="http://schemas.openxmlformats.org/officeDocument/2006/relationships/oleObject" Target="embeddings/oleObject50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6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image" Target="media/image22.jpeg"/><Relationship Id="rId67" Type="http://schemas.openxmlformats.org/officeDocument/2006/relationships/oleObject" Target="embeddings/oleObject27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0.bin"/><Relationship Id="rId302" Type="http://schemas.openxmlformats.org/officeDocument/2006/relationships/oleObject" Target="embeddings/oleObject156.bin"/><Relationship Id="rId307" Type="http://schemas.openxmlformats.org/officeDocument/2006/relationships/oleObject" Target="embeddings/oleObject161.bin"/><Relationship Id="rId323" Type="http://schemas.openxmlformats.org/officeDocument/2006/relationships/oleObject" Target="embeddings/oleObject171.bin"/><Relationship Id="rId328" Type="http://schemas.openxmlformats.org/officeDocument/2006/relationships/oleObject" Target="embeddings/oleObject176.bin"/><Relationship Id="rId344" Type="http://schemas.openxmlformats.org/officeDocument/2006/relationships/oleObject" Target="embeddings/oleObject18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7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5.wmf"/><Relationship Id="rId339" Type="http://schemas.openxmlformats.org/officeDocument/2006/relationships/image" Target="media/image149.wmf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jpeg"/><Relationship Id="rId99" Type="http://schemas.openxmlformats.org/officeDocument/2006/relationships/image" Target="media/image52.jpeg"/><Relationship Id="rId101" Type="http://schemas.openxmlformats.org/officeDocument/2006/relationships/image" Target="media/image54.jpeg"/><Relationship Id="rId122" Type="http://schemas.openxmlformats.org/officeDocument/2006/relationships/image" Target="media/image65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334" Type="http://schemas.openxmlformats.org/officeDocument/2006/relationships/oleObject" Target="embeddings/oleObject1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4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84.bin"/><Relationship Id="rId196" Type="http://schemas.openxmlformats.org/officeDocument/2006/relationships/oleObject" Target="embeddings/oleObject89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6.wmf"/><Relationship Id="rId330" Type="http://schemas.openxmlformats.org/officeDocument/2006/relationships/oleObject" Target="embeddings/oleObject178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71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50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1.bin"/><Relationship Id="rId124" Type="http://schemas.openxmlformats.org/officeDocument/2006/relationships/image" Target="media/image66.wmf"/><Relationship Id="rId310" Type="http://schemas.openxmlformats.org/officeDocument/2006/relationships/image" Target="media/image141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7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61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5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80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image" Target="media/image138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47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1.wmf"/><Relationship Id="rId61" Type="http://schemas.openxmlformats.org/officeDocument/2006/relationships/image" Target="media/image30.jpeg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2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312" Type="http://schemas.openxmlformats.org/officeDocument/2006/relationships/image" Target="media/image142.wmf"/><Relationship Id="rId333" Type="http://schemas.openxmlformats.org/officeDocument/2006/relationships/image" Target="media/image146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78146E-6086-4515-BA69-D685C405F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61</Words>
  <Characters>5478</Characters>
  <Application>Microsoft Office Word</Application>
  <DocSecurity>0</DocSecurity>
  <Lines>45</Lines>
  <Paragraphs>12</Paragraphs>
  <ScaleCrop>false</ScaleCrop>
  <Company/>
  <LinksUpToDate>false</LinksUpToDate>
  <CharactersWithSpaces>6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凌凌</dc:creator>
  <cp:keywords/>
  <dc:description/>
  <cp:lastModifiedBy>凌凌</cp:lastModifiedBy>
  <cp:revision>2</cp:revision>
  <dcterms:created xsi:type="dcterms:W3CDTF">2017-12-28T08:14:00Z</dcterms:created>
  <dcterms:modified xsi:type="dcterms:W3CDTF">2017-12-28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